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F0F2B" w:rsidRDefault="001263CA" w:rsidP="001263CA">
      <w:pPr>
        <w:jc w:val="center"/>
        <w:rPr>
          <w:b/>
          <w:sz w:val="28"/>
        </w:rPr>
      </w:pPr>
      <w:r w:rsidRPr="001263CA">
        <w:rPr>
          <w:b/>
          <w:noProof/>
          <w:sz w:val="28"/>
          <w:lang w:eastAsia="en-GB"/>
        </w:rPr>
        <w:drawing>
          <wp:anchor distT="0" distB="0" distL="114300" distR="114300" simplePos="0" relativeHeight="251639296" behindDoc="1" locked="0" layoutInCell="1" allowOverlap="1">
            <wp:simplePos x="0" y="0"/>
            <wp:positionH relativeFrom="column">
              <wp:posOffset>5462270</wp:posOffset>
            </wp:positionH>
            <wp:positionV relativeFrom="paragraph">
              <wp:posOffset>-664845</wp:posOffset>
            </wp:positionV>
            <wp:extent cx="937895" cy="215265"/>
            <wp:effectExtent l="19050" t="0" r="0" b="0"/>
            <wp:wrapNone/>
            <wp:docPr id="1" name="Picture 0" descr="UOS_new_lo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OS_new_logo.jpg"/>
                    <pic:cNvPicPr/>
                  </pic:nvPicPr>
                  <pic:blipFill>
                    <a:blip r:embed="rId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37895" cy="2152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263CA">
        <w:rPr>
          <w:b/>
          <w:sz w:val="28"/>
        </w:rPr>
        <w:t>Catalysis and Sustainable Chemistry</w:t>
      </w:r>
    </w:p>
    <w:p w:rsidR="00C14A02" w:rsidRDefault="00C14A02" w:rsidP="00C14A02">
      <w:r>
        <w:t xml:space="preserve">A rate of reaction can be measured by: </w:t>
      </w:r>
    </w:p>
    <w:p w:rsidR="00C14A02" w:rsidRDefault="00065AB2" w:rsidP="00065AB2">
      <w:pPr>
        <w:pStyle w:val="ListParagraph"/>
        <w:numPr>
          <w:ilvl w:val="0"/>
          <w:numId w:val="10"/>
        </w:numPr>
        <w:rPr>
          <w:rFonts w:cstheme="minorHAnsi"/>
        </w:rPr>
      </w:pPr>
      <w:r>
        <w:rPr>
          <w:rFonts w:cstheme="minorHAnsi"/>
        </w:rPr>
        <w:t xml:space="preserve"> </w:t>
      </w:r>
    </w:p>
    <w:p w:rsidR="00C14A02" w:rsidRPr="00065AB2" w:rsidRDefault="00065AB2" w:rsidP="00C14A02">
      <w:pPr>
        <w:pStyle w:val="ListParagraph"/>
        <w:numPr>
          <w:ilvl w:val="0"/>
          <w:numId w:val="10"/>
        </w:numPr>
        <w:rPr>
          <w:rFonts w:cstheme="minorHAnsi"/>
        </w:rPr>
      </w:pPr>
      <w:r>
        <w:rPr>
          <w:rFonts w:cstheme="minorHAnsi"/>
        </w:rPr>
        <w:t xml:space="preserve"> </w:t>
      </w:r>
    </w:p>
    <w:p w:rsidR="00C14A02" w:rsidRPr="00CD0C65" w:rsidRDefault="00C14A02" w:rsidP="00C14A02">
      <w:pPr>
        <w:rPr>
          <w:rFonts w:cstheme="minorHAnsi"/>
        </w:rPr>
      </w:pPr>
      <w:r>
        <w:rPr>
          <w:noProof/>
          <w:lang w:eastAsia="en-GB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385" type="#_x0000_t32" style="position:absolute;margin-left:56.05pt;margin-top:14.05pt;width:49.15pt;height:0;z-index:2518666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" strokeweight="1pt"/>
        </w:pict>
      </w:r>
      <w:r>
        <w:rPr>
          <w:noProof/>
          <w:lang w:eastAsia="en-GB"/>
        </w:rPr>
        <w:pict>
          <v:shape id="_x0000_s1384" type="#_x0000_t32" style="position:absolute;margin-left:-1.05pt;margin-top:14.05pt;width:49.15pt;height:0;z-index:2518656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" strokeweight="1pt"/>
        </w:pict>
      </w:r>
      <w:r>
        <w:rPr>
          <w:rFonts w:ascii="Lucida Handwriting" w:hAnsi="Lucida Handwriting"/>
          <w:color w:val="0070C0"/>
          <w:sz w:val="18"/>
        </w:rPr>
        <w:tab/>
      </w:r>
      <w:r>
        <w:rPr>
          <w:rFonts w:ascii="Lucida Handwriting" w:hAnsi="Lucida Handwriting"/>
          <w:color w:val="0070C0"/>
          <w:sz w:val="18"/>
        </w:rPr>
        <w:tab/>
      </w:r>
      <w:r>
        <w:rPr>
          <w:rFonts w:cstheme="minorHAnsi"/>
        </w:rPr>
        <w:tab/>
        <w:t>: explains how different variables change the rate of a reaction</w:t>
      </w:r>
    </w:p>
    <w:p w:rsidR="00C14A02" w:rsidRDefault="00C14A02" w:rsidP="00C14A02">
      <w:r>
        <w:rPr>
          <w:noProof/>
          <w:lang w:eastAsia="en-GB"/>
        </w:rPr>
        <w:pict>
          <v:shape id="_x0000_s1387" type="#_x0000_t32" style="position:absolute;margin-left:284.9pt;margin-top:13pt;width:61.8pt;height:0;z-index:2518686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" strokeweight="1pt"/>
        </w:pict>
      </w:r>
      <w:r>
        <w:rPr>
          <w:noProof/>
          <w:lang w:eastAsia="en-GB"/>
        </w:rPr>
        <w:pict>
          <v:shape id="_x0000_s1386" type="#_x0000_t32" style="position:absolute;margin-left:166.35pt;margin-top:13pt;width:49.15pt;height:0;z-index:2518676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" strokeweight="1pt"/>
        </w:pict>
      </w:r>
      <w:r>
        <w:t xml:space="preserve">The rate of reaction depends on </w:t>
      </w:r>
      <w:proofErr w:type="gramStart"/>
      <w:r>
        <w:t xml:space="preserve">the     </w:t>
      </w:r>
      <w:r>
        <w:rPr>
          <w:rFonts w:ascii="Lucida Handwriting" w:hAnsi="Lucida Handwriting"/>
          <w:color w:val="0070C0"/>
          <w:sz w:val="18"/>
        </w:rPr>
        <w:tab/>
      </w:r>
      <w:r>
        <w:tab/>
        <w:t>of</w:t>
      </w:r>
      <w:proofErr w:type="gramEnd"/>
      <w:r>
        <w:t xml:space="preserve"> successful </w:t>
      </w:r>
      <w:r>
        <w:tab/>
      </w:r>
      <w:r>
        <w:rPr>
          <w:rFonts w:ascii="Lucida Handwriting" w:hAnsi="Lucida Handwriting"/>
          <w:color w:val="0070C0"/>
          <w:sz w:val="18"/>
        </w:rPr>
        <w:tab/>
      </w:r>
      <w:r>
        <w:tab/>
        <w:t>between the reactant particles.</w:t>
      </w:r>
    </w:p>
    <w:p w:rsidR="00C14A02" w:rsidRDefault="00C14A02" w:rsidP="00C14A02">
      <w:r>
        <w:t>The four main variables that can change the rate of a reaction are:</w:t>
      </w:r>
    </w:p>
    <w:p w:rsidR="00C14A02" w:rsidRDefault="00C14A02" w:rsidP="00C14A02">
      <w:pPr>
        <w:pStyle w:val="ListParagraph"/>
        <w:numPr>
          <w:ilvl w:val="0"/>
          <w:numId w:val="8"/>
        </w:numPr>
      </w:pPr>
      <w:r>
        <w:t xml:space="preserve"> </w:t>
      </w:r>
    </w:p>
    <w:p w:rsidR="00C14A02" w:rsidRDefault="00C14A02" w:rsidP="00C14A02">
      <w:pPr>
        <w:pStyle w:val="ListParagraph"/>
        <w:numPr>
          <w:ilvl w:val="0"/>
          <w:numId w:val="8"/>
        </w:numPr>
      </w:pPr>
      <w:r>
        <w:t xml:space="preserve"> </w:t>
      </w:r>
    </w:p>
    <w:p w:rsidR="00C14A02" w:rsidRDefault="00C14A02" w:rsidP="00C14A02">
      <w:pPr>
        <w:pStyle w:val="ListParagraph"/>
        <w:numPr>
          <w:ilvl w:val="0"/>
          <w:numId w:val="8"/>
        </w:numPr>
      </w:pPr>
      <w:r>
        <w:t xml:space="preserve"> </w:t>
      </w:r>
    </w:p>
    <w:p w:rsidR="00C14A02" w:rsidRDefault="00C14A02" w:rsidP="00C14A02">
      <w:pPr>
        <w:pStyle w:val="ListParagraph"/>
        <w:numPr>
          <w:ilvl w:val="0"/>
          <w:numId w:val="8"/>
        </w:numPr>
      </w:pPr>
      <w:r>
        <w:t xml:space="preserve"> </w:t>
      </w:r>
    </w:p>
    <w:p w:rsidR="001263CA" w:rsidRDefault="001263CA" w:rsidP="001263CA">
      <w:r>
        <w:t xml:space="preserve">A catalyst is </w:t>
      </w:r>
    </w:p>
    <w:p w:rsidR="001263CA" w:rsidRDefault="001263CA" w:rsidP="001263CA"/>
    <w:p w:rsidR="001263CA" w:rsidRDefault="001263CA" w:rsidP="001263CA">
      <w:r>
        <w:t>Catalysis is</w:t>
      </w:r>
    </w:p>
    <w:p w:rsidR="001263CA" w:rsidRDefault="001263CA" w:rsidP="001263CA"/>
    <w:p w:rsidR="001263CA" w:rsidRDefault="001263CA" w:rsidP="001263CA">
      <w:pPr>
        <w:rPr>
          <w:u w:val="single"/>
        </w:rPr>
      </w:pPr>
      <w:r w:rsidRPr="001263CA">
        <w:rPr>
          <w:u w:val="single"/>
        </w:rPr>
        <w:t>Energy Profiles</w:t>
      </w:r>
    </w:p>
    <w:p w:rsidR="001263CA" w:rsidRPr="00A436AF" w:rsidRDefault="00680A62" w:rsidP="001263CA">
      <w:pPr>
        <w:rPr>
          <w:b/>
        </w:rPr>
      </w:pPr>
      <w:r>
        <w:rPr>
          <w:b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6" o:spid="_x0000_s1026" type="#_x0000_t202" style="position:absolute;margin-left:269.45pt;margin-top:11.7pt;width:180.25pt;height:58.1pt;z-index:251644416;visibility:visible;mso-width-percent:400;mso-height-percent:200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" filled="f" stroked="f">
            <v:textbox style="mso-fit-shape-to-text:t">
              <w:txbxContent>
                <w:p w:rsidR="003077AA" w:rsidRPr="003077AA" w:rsidRDefault="003077AA">
                  <w:r>
                    <w:t>E</w:t>
                  </w:r>
                  <w:r>
                    <w:rPr>
                      <w:vertAlign w:val="subscript"/>
                    </w:rPr>
                    <w:t>a</w:t>
                  </w:r>
                  <w:r>
                    <w:t xml:space="preserve"> is the </w:t>
                  </w:r>
                  <w:r>
                    <w:tab/>
                  </w:r>
                  <w:r>
                    <w:tab/>
                    <w:t>energy.</w:t>
                  </w:r>
                </w:p>
                <w:p w:rsidR="003077AA" w:rsidRDefault="003077AA"/>
              </w:txbxContent>
            </v:textbox>
          </v:shape>
        </w:pict>
      </w:r>
      <w:r w:rsidRPr="00680A62">
        <w:rPr>
          <w:b/>
          <w:noProof/>
          <w:sz w:val="24"/>
          <w:szCs w:val="24"/>
        </w:rPr>
        <w:pict>
          <v:line id="Line 2" o:spid="_x0000_s1382" style="position:absolute;flip:y;z-index:251640320;visibility:visible;mso-wrap-distance-left:2.88pt;mso-wrap-distance-top:2.88pt;mso-wrap-distance-right:2.88pt;mso-wrap-distance-bottom:2.88pt" from="12.25pt,23.9pt" to="12.25pt,19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" strokecolor="black [0]" strokeweight="1.5pt">
            <v:stroke endarrow="block" endarrowwidth="wide" endarrowlength="long"/>
            <v:shadow color="#ccc"/>
          </v:line>
        </w:pict>
      </w:r>
      <w:r w:rsidR="001263CA" w:rsidRPr="00A436AF">
        <w:rPr>
          <w:b/>
        </w:rPr>
        <w:t>Un-catalysed:</w:t>
      </w:r>
    </w:p>
    <w:p w:rsidR="00F2321D" w:rsidRDefault="00680A62" w:rsidP="001263CA">
      <w:r>
        <w:rPr>
          <w:noProof/>
        </w:rPr>
        <w:pict>
          <v:shape id="AutoShape 7" o:spid="_x0000_s1381" type="#_x0000_t32" style="position:absolute;margin-left:313.15pt;margin-top:2.5pt;width:69.5pt;height:0;z-index:2516454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" strokeweight="1pt"/>
        </w:pict>
      </w:r>
      <w:r>
        <w:rPr>
          <w:noProof/>
        </w:rPr>
        <w:pict>
          <v:shape id="Text Box 4" o:spid="_x0000_s1027" type="#_x0000_t202" style="position:absolute;margin-left:-31.05pt;margin-top:18.1pt;width:50.05pt;height:26.25pt;z-index:25164236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" filled="f" stroked="f" strokeweight="0">
            <v:textbox>
              <w:txbxContent>
                <w:p w:rsidR="001263CA" w:rsidRDefault="001263CA">
                  <w:r>
                    <w:t>Energy</w:t>
                  </w:r>
                </w:p>
              </w:txbxContent>
            </v:textbox>
          </v:shape>
        </w:pict>
      </w:r>
    </w:p>
    <w:p w:rsidR="00F2321D" w:rsidRDefault="00680A62" w:rsidP="001263CA">
      <w:r>
        <w:rPr>
          <w:noProof/>
        </w:rPr>
        <w:pict>
          <v:shape id="Text Box 8" o:spid="_x0000_s1028" type="#_x0000_t202" style="position:absolute;margin-left:269.45pt;margin-top:23.9pt;width:218.1pt;height:111.6pt;z-index:2516464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" filled="f" stroked="f">
            <v:textbox>
              <w:txbxContent>
                <w:p w:rsidR="003077AA" w:rsidRDefault="003077AA" w:rsidP="003077AA">
                  <w:r>
                    <w:t>The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 xml:space="preserve">              </w:t>
                  </w:r>
                </w:p>
                <w:p w:rsidR="003077AA" w:rsidRDefault="003077AA" w:rsidP="003077AA">
                  <w:proofErr w:type="gramStart"/>
                  <w:r>
                    <w:t>needs</w:t>
                  </w:r>
                  <w:proofErr w:type="gramEnd"/>
                  <w:r>
                    <w:t xml:space="preserve"> to be </w:t>
                  </w:r>
                  <w:r>
                    <w:tab/>
                  </w:r>
                  <w:r>
                    <w:tab/>
                    <w:t xml:space="preserve">           for a </w:t>
                  </w:r>
                  <w:r>
                    <w:tab/>
                    <w:t xml:space="preserve">             </w:t>
                  </w:r>
                </w:p>
                <w:p w:rsidR="003077AA" w:rsidRDefault="003077AA" w:rsidP="003077AA">
                  <w:pPr>
                    <w:ind w:left="1440"/>
                  </w:pPr>
                  <w:r>
                    <w:t xml:space="preserve">   </w:t>
                  </w:r>
                  <w:proofErr w:type="gramStart"/>
                  <w:r>
                    <w:t>reaction</w:t>
                  </w:r>
                  <w:proofErr w:type="gramEnd"/>
                  <w:r>
                    <w:t xml:space="preserve"> and product </w:t>
                  </w:r>
                </w:p>
                <w:p w:rsidR="003077AA" w:rsidRPr="003077AA" w:rsidRDefault="003077AA" w:rsidP="003077AA">
                  <w:proofErr w:type="gramStart"/>
                  <w:r>
                    <w:t>to</w:t>
                  </w:r>
                  <w:proofErr w:type="gramEnd"/>
                  <w:r>
                    <w:t xml:space="preserve"> be formed.       </w:t>
                  </w:r>
                </w:p>
                <w:p w:rsidR="003077AA" w:rsidRDefault="003077AA" w:rsidP="003077AA"/>
              </w:txbxContent>
            </v:textbox>
          </v:shape>
        </w:pict>
      </w:r>
    </w:p>
    <w:p w:rsidR="00F2321D" w:rsidRDefault="00680A62" w:rsidP="001263CA">
      <w:r>
        <w:rPr>
          <w:noProof/>
        </w:rPr>
        <w:pict>
          <v:shape id="AutoShape 11" o:spid="_x0000_s1380" type="#_x0000_t32" style="position:absolute;margin-left:369.75pt;margin-top:16.2pt;width:61.8pt;height:0;z-index:2516485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" strokeweight="1pt"/>
        </w:pict>
      </w:r>
      <w:r>
        <w:rPr>
          <w:noProof/>
        </w:rPr>
        <w:pict>
          <v:shape id="AutoShape 10" o:spid="_x0000_s1379" type="#_x0000_t32" style="position:absolute;margin-left:300.05pt;margin-top:16.2pt;width:61.8pt;height:0;z-index:2516474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" strokeweight="1pt"/>
        </w:pict>
      </w:r>
    </w:p>
    <w:p w:rsidR="001263CA" w:rsidRDefault="00680A62" w:rsidP="001263CA">
      <w:r>
        <w:rPr>
          <w:noProof/>
        </w:rPr>
        <w:pict>
          <v:shape id="AutoShape 12" o:spid="_x0000_s1378" type="#_x0000_t32" style="position:absolute;margin-left:334.25pt;margin-top:15.2pt;width:73.1pt;height:0;z-index:2516495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" strokeweight="1pt"/>
        </w:pict>
      </w:r>
    </w:p>
    <w:p w:rsidR="00F2321D" w:rsidRDefault="00680A62" w:rsidP="001263CA">
      <w:r>
        <w:rPr>
          <w:noProof/>
        </w:rPr>
        <w:pict>
          <v:shape id="AutoShape 13" o:spid="_x0000_s1377" type="#_x0000_t32" style="position:absolute;margin-left:276.45pt;margin-top:14.2pt;width:70.25pt;height:.05pt;z-index:2516505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" strokeweight="1pt"/>
        </w:pict>
      </w:r>
    </w:p>
    <w:p w:rsidR="00F2321D" w:rsidRDefault="00F2321D" w:rsidP="001263CA"/>
    <w:p w:rsidR="00F2321D" w:rsidRDefault="00680A62" w:rsidP="001263CA">
      <w:r w:rsidRPr="00680A62">
        <w:rPr>
          <w:noProof/>
          <w:sz w:val="24"/>
          <w:szCs w:val="24"/>
        </w:rPr>
        <w:pict>
          <v:line id="Line 3" o:spid="_x0000_s1376" style="position:absolute;z-index:251641344;visibility:visible;mso-wrap-distance-left:2.88pt;mso-wrap-distance-top:2.88pt;mso-wrap-distance-right:2.88pt;mso-wrap-distance-bottom:2.88pt" from="12.25pt,21.55pt" to="205pt,2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" strokecolor="black [0]" strokeweight="1.5pt">
            <v:stroke endarrow="block" endarrowwidth="wide" endarrowlength="long"/>
            <v:shadow color="#ccc"/>
          </v:line>
        </w:pict>
      </w:r>
    </w:p>
    <w:p w:rsidR="00F2321D" w:rsidRDefault="00680A62" w:rsidP="001263CA">
      <w:r>
        <w:rPr>
          <w:noProof/>
        </w:rPr>
        <w:pict>
          <v:shape id="Text Box 5" o:spid="_x0000_s1029" type="#_x0000_t202" style="position:absolute;margin-left:72.05pt;margin-top:2.35pt;width:111.4pt;height:22.4pt;z-index:25164339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28TWtAIAAMA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" filled="f" stroked="f" strokeweight="0">
            <v:textbox>
              <w:txbxContent>
                <w:p w:rsidR="001263CA" w:rsidRDefault="001263CA" w:rsidP="001263CA">
                  <w:r>
                    <w:t>Progress of Reaction</w:t>
                  </w:r>
                </w:p>
              </w:txbxContent>
            </v:textbox>
          </v:shape>
        </w:pict>
      </w:r>
    </w:p>
    <w:p w:rsidR="00C14A02" w:rsidRDefault="00C14A02" w:rsidP="001263CA">
      <w:pPr>
        <w:rPr>
          <w:b/>
        </w:rPr>
      </w:pPr>
    </w:p>
    <w:p w:rsidR="00C14A02" w:rsidRDefault="00C14A02" w:rsidP="001263CA">
      <w:pPr>
        <w:rPr>
          <w:b/>
        </w:rPr>
      </w:pPr>
    </w:p>
    <w:p w:rsidR="00C14A02" w:rsidRDefault="00C14A02" w:rsidP="001263CA">
      <w:pPr>
        <w:rPr>
          <w:b/>
        </w:rPr>
      </w:pPr>
    </w:p>
    <w:p w:rsidR="00F2321D" w:rsidRPr="00A436AF" w:rsidRDefault="00A436AF" w:rsidP="001263CA">
      <w:pPr>
        <w:rPr>
          <w:b/>
        </w:rPr>
      </w:pPr>
      <w:r w:rsidRPr="00A436AF">
        <w:rPr>
          <w:b/>
        </w:rPr>
        <w:lastRenderedPageBreak/>
        <w:t>Catalysed:</w:t>
      </w:r>
    </w:p>
    <w:p w:rsidR="00A436AF" w:rsidRDefault="00680A62" w:rsidP="001263CA">
      <w:r>
        <w:rPr>
          <w:noProof/>
        </w:rPr>
        <w:pict>
          <v:shape id="Text Box 18" o:spid="_x0000_s1030" type="#_x0000_t202" style="position:absolute;margin-left:276.45pt;margin-top:12.65pt;width:195.65pt;height:158.25pt;z-index:25165568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mKxuwIAAMU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" filled="f" stroked="f">
            <v:textbox>
              <w:txbxContent>
                <w:p w:rsidR="00F14DA4" w:rsidRDefault="00F14DA4">
                  <w:r>
                    <w:t>The</w:t>
                  </w:r>
                </w:p>
                <w:p w:rsidR="00F14DA4" w:rsidRDefault="00F14DA4">
                  <w:proofErr w:type="gramStart"/>
                  <w:r>
                    <w:t>is</w:t>
                  </w:r>
                  <w:proofErr w:type="gramEnd"/>
                  <w:r>
                    <w:t xml:space="preserve"> lower/higher with a catalyst present</w:t>
                  </w:r>
                </w:p>
                <w:p w:rsidR="00F14DA4" w:rsidRDefault="00F14DA4"/>
                <w:p w:rsidR="00F14DA4" w:rsidRDefault="00F14DA4">
                  <w:r>
                    <w:t xml:space="preserve">The catalyst has provided an alternative </w:t>
                  </w:r>
                </w:p>
                <w:p w:rsidR="00F14DA4" w:rsidRDefault="00F14DA4">
                  <w:proofErr w:type="gramStart"/>
                  <w:r>
                    <w:t>pathway</w:t>
                  </w:r>
                  <w:proofErr w:type="gramEnd"/>
                  <w:r>
                    <w:t xml:space="preserve"> with </w:t>
                  </w:r>
                </w:p>
                <w:p w:rsidR="00F14DA4" w:rsidRDefault="00F14DA4">
                  <w:proofErr w:type="gramStart"/>
                  <w:r>
                    <w:t>energy</w:t>
                  </w:r>
                  <w:proofErr w:type="gramEnd"/>
                </w:p>
              </w:txbxContent>
            </v:textbox>
          </v:shape>
        </w:pict>
      </w:r>
      <w:r>
        <w:rPr>
          <w:noProof/>
        </w:rPr>
        <w:pict>
          <v:shape id="Text Box 17" o:spid="_x0000_s1031" type="#_x0000_t202" style="position:absolute;margin-left:-31.05pt;margin-top:24.85pt;width:50.05pt;height:26.25pt;z-index:25165465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" filled="f" stroked="f" strokeweight="0">
            <v:textbox>
              <w:txbxContent>
                <w:p w:rsidR="00A436AF" w:rsidRDefault="00A436AF" w:rsidP="00A436AF">
                  <w:r>
                    <w:t>Energy</w:t>
                  </w:r>
                </w:p>
              </w:txbxContent>
            </v:textbox>
          </v:shape>
        </w:pict>
      </w:r>
      <w:r>
        <w:rPr>
          <w:noProof/>
        </w:rPr>
        <w:pict>
          <v:line id="Line 15" o:spid="_x0000_s1375" style="position:absolute;z-index:251652608;visibility:visible;mso-wrap-distance-left:2.88pt;mso-wrap-distance-top:2.88pt;mso-wrap-distance-right:2.88pt;mso-wrap-distance-bottom:2.88pt" from="12.25pt,180.4pt" to="205pt,18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" strokecolor="black [0]" strokeweight="1.5pt">
            <v:stroke endarrow="block" endarrowwidth="wide" endarrowlength="long"/>
            <v:shadow color="#ccc"/>
          </v:line>
        </w:pict>
      </w:r>
      <w:r>
        <w:rPr>
          <w:noProof/>
        </w:rPr>
        <w:pict>
          <v:line id="Line 14" o:spid="_x0000_s1374" style="position:absolute;flip:y;z-index:251651584;visibility:visible;mso-wrap-distance-left:2.88pt;mso-wrap-distance-top:2.88pt;mso-wrap-distance-right:2.88pt;mso-wrap-distance-bottom:2.88pt" from="12.25pt,4.65pt" to="12.25pt,18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" strokecolor="black [0]" strokeweight="1.5pt">
            <v:stroke endarrow="block" endarrowwidth="wide" endarrowlength="long"/>
            <v:shadow color="#ccc"/>
          </v:line>
        </w:pict>
      </w:r>
      <w:r>
        <w:rPr>
          <w:noProof/>
        </w:rPr>
        <w:pict>
          <v:shape id="Text Box 16" o:spid="_x0000_s1032" type="#_x0000_t202" style="position:absolute;margin-left:72.05pt;margin-top:186.65pt;width:111.4pt;height:22.4pt;z-index:25165363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k79EtQIAAME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" filled="f" stroked="f" strokeweight="0">
            <v:textbox>
              <w:txbxContent>
                <w:p w:rsidR="00A436AF" w:rsidRDefault="00A436AF" w:rsidP="00A436AF">
                  <w:r>
                    <w:t>Progress of Reaction</w:t>
                  </w:r>
                </w:p>
              </w:txbxContent>
            </v:textbox>
          </v:shape>
        </w:pict>
      </w:r>
    </w:p>
    <w:p w:rsidR="00A436AF" w:rsidRDefault="00680A62" w:rsidP="001263CA">
      <w:r>
        <w:rPr>
          <w:noProof/>
        </w:rPr>
        <w:pict>
          <v:shape id="AutoShape 20" o:spid="_x0000_s1373" type="#_x0000_t32" style="position:absolute;margin-left:382.65pt;margin-top:4.7pt;width:70.25pt;height:.05pt;z-index:2516577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" strokeweight="1pt"/>
        </w:pict>
      </w:r>
      <w:r>
        <w:rPr>
          <w:noProof/>
        </w:rPr>
        <w:pict>
          <v:shape id="AutoShape 19" o:spid="_x0000_s1372" type="#_x0000_t32" style="position:absolute;margin-left:303.5pt;margin-top:4.75pt;width:70.25pt;height:.05pt;z-index:2516567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" strokeweight="1pt"/>
        </w:pict>
      </w:r>
    </w:p>
    <w:p w:rsidR="00A436AF" w:rsidRDefault="00A436AF" w:rsidP="001263CA"/>
    <w:p w:rsidR="00A436AF" w:rsidRDefault="00A436AF" w:rsidP="001263CA"/>
    <w:p w:rsidR="00A436AF" w:rsidRDefault="00A436AF" w:rsidP="001263CA"/>
    <w:p w:rsidR="00A436AF" w:rsidRDefault="00680A62" w:rsidP="001263CA">
      <w:r>
        <w:rPr>
          <w:noProof/>
        </w:rPr>
        <w:pict>
          <v:shape id="AutoShape 21" o:spid="_x0000_s1371" type="#_x0000_t32" style="position:absolute;margin-left:351.9pt;margin-top:1.55pt;width:90.3pt;height:.05pt;z-index:2516587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" strokeweight="1pt"/>
        </w:pict>
      </w:r>
    </w:p>
    <w:p w:rsidR="00A436AF" w:rsidRDefault="00A436AF" w:rsidP="001263CA"/>
    <w:p w:rsidR="00A436AF" w:rsidRDefault="00A436AF" w:rsidP="001263CA"/>
    <w:p w:rsidR="00F2321D" w:rsidRDefault="00F2321D" w:rsidP="001263CA"/>
    <w:p w:rsidR="00F2321D" w:rsidRPr="00E74784" w:rsidRDefault="00E74784" w:rsidP="001263CA">
      <w:pPr>
        <w:rPr>
          <w:u w:val="single"/>
        </w:rPr>
      </w:pPr>
      <w:r w:rsidRPr="00E74784">
        <w:rPr>
          <w:u w:val="single"/>
        </w:rPr>
        <w:t>Boltzmann Distribution</w:t>
      </w:r>
    </w:p>
    <w:p w:rsidR="00F2321D" w:rsidRDefault="00680A62" w:rsidP="001263CA">
      <w:r>
        <w:rPr>
          <w:noProof/>
        </w:rPr>
        <w:pict>
          <v:line id="Line 22" o:spid="_x0000_s1370" style="position:absolute;flip:y;z-index:251659776;visibility:visible;mso-wrap-distance-left:2.88pt;mso-wrap-distance-top:2.88pt;mso-wrap-distance-right:2.88pt;mso-wrap-distance-bottom:2.88pt" from="20.15pt,9.35pt" to="20.15pt,18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" strokecolor="black [0]" strokeweight="1.5pt">
            <v:stroke endarrow="block" endarrowwidth="wide" endarrowlength="long"/>
            <v:shadow color="#ccc"/>
          </v:line>
        </w:pict>
      </w:r>
    </w:p>
    <w:p w:rsidR="00F2321D" w:rsidRDefault="00680A62" w:rsidP="001263CA">
      <w:r>
        <w:rPr>
          <w:noProof/>
        </w:rPr>
        <w:pict>
          <v:shape id="Text Box 26" o:spid="_x0000_s1033" type="#_x0000_t202" style="position:absolute;margin-left:286.65pt;margin-top:.7pt;width:175.55pt;height:92.2pt;z-index:25166387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" filled="f" stroked="f">
            <v:textbox>
              <w:txbxContent>
                <w:p w:rsidR="00FC1484" w:rsidRDefault="00FC1484">
                  <w:r>
                    <w:t xml:space="preserve">The area underneath the curve is </w:t>
                  </w:r>
                </w:p>
              </w:txbxContent>
            </v:textbox>
          </v:shape>
        </w:pict>
      </w:r>
      <w:r>
        <w:rPr>
          <w:noProof/>
        </w:rPr>
        <w:pict>
          <v:shape id="Text Box 25" o:spid="_x0000_s1034" type="#_x0000_t202" style="position:absolute;margin-left:-37.15pt;margin-top:.7pt;width:62.5pt;height:56.4pt;z-index:25166284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" filled="f" stroked="f" strokeweight="0">
            <v:textbox>
              <w:txbxContent>
                <w:p w:rsidR="00E74784" w:rsidRDefault="00E74784" w:rsidP="00E74784">
                  <w:pPr>
                    <w:jc w:val="center"/>
                  </w:pPr>
                  <w:r>
                    <w:t>Number of particles</w:t>
                  </w:r>
                </w:p>
              </w:txbxContent>
            </v:textbox>
          </v:shape>
        </w:pict>
      </w:r>
    </w:p>
    <w:p w:rsidR="00F2321D" w:rsidRDefault="00F2321D" w:rsidP="001263CA"/>
    <w:p w:rsidR="00F2321D" w:rsidRDefault="00F2321D" w:rsidP="001263CA"/>
    <w:p w:rsidR="00F2321D" w:rsidRDefault="00F2321D" w:rsidP="001263CA"/>
    <w:p w:rsidR="00F2321D" w:rsidRDefault="00F2321D" w:rsidP="001263CA"/>
    <w:p w:rsidR="00F2321D" w:rsidRDefault="00F2321D" w:rsidP="001263CA"/>
    <w:p w:rsidR="00F2321D" w:rsidRDefault="00680A62" w:rsidP="001263CA">
      <w:r>
        <w:rPr>
          <w:noProof/>
        </w:rPr>
        <w:pict>
          <v:shape id="Text Box 24" o:spid="_x0000_s1035" type="#_x0000_t202" style="position:absolute;margin-left:206.5pt;margin-top:7pt;width:48.9pt;height:22.4pt;z-index:25166182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" filled="f" stroked="f" strokeweight="0">
            <v:textbox>
              <w:txbxContent>
                <w:p w:rsidR="00E74784" w:rsidRDefault="00E74784" w:rsidP="00E74784">
                  <w:r>
                    <w:t>Energy</w:t>
                  </w:r>
                </w:p>
              </w:txbxContent>
            </v:textbox>
          </v:shape>
        </w:pict>
      </w:r>
      <w:r>
        <w:rPr>
          <w:noProof/>
        </w:rPr>
        <w:pict>
          <v:line id="Line 23" o:spid="_x0000_s1369" style="position:absolute;z-index:251660800;visibility:visible;mso-wrap-distance-left:2.88pt;mso-wrap-distance-top:2.88pt;mso-wrap-distance-right:2.88pt;mso-wrap-distance-bottom:2.88pt" from="20.15pt,7pt" to="255.4pt,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" strokecolor="black [0]" strokeweight="1.5pt">
            <v:stroke endarrow="block" endarrowwidth="wide" endarrowlength="long"/>
            <v:shadow color="#ccc"/>
          </v:line>
        </w:pict>
      </w:r>
    </w:p>
    <w:p w:rsidR="00F2321D" w:rsidRDefault="00F2321D" w:rsidP="001263CA"/>
    <w:p w:rsidR="00F2321D" w:rsidRDefault="00680A62" w:rsidP="001263CA">
      <w:r>
        <w:rPr>
          <w:noProof/>
        </w:rPr>
        <w:pict>
          <v:shape id="AutoShape 31" o:spid="_x0000_s1368" type="#_x0000_t32" style="position:absolute;margin-left:82.05pt;margin-top:30.2pt;width:93.35pt;height:0;z-index:2516689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" strokeweight="1pt"/>
        </w:pict>
      </w:r>
      <w:r>
        <w:rPr>
          <w:noProof/>
        </w:rPr>
        <w:pict>
          <v:shape id="AutoShape 33" o:spid="_x0000_s1367" type="#_x0000_t32" style="position:absolute;margin-left:319.7pt;margin-top:30.2pt;width:68.3pt;height:0;z-index:2516710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" strokeweight="1pt"/>
        </w:pict>
      </w:r>
      <w:r>
        <w:rPr>
          <w:noProof/>
        </w:rPr>
        <w:pict>
          <v:shape id="AutoShape 32" o:spid="_x0000_s1366" type="#_x0000_t32" style="position:absolute;margin-left:239.4pt;margin-top:30.2pt;width:68.3pt;height:0;z-index:2516700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" strokeweight="1pt"/>
        </w:pict>
      </w:r>
      <w:r>
        <w:rPr>
          <w:noProof/>
        </w:rPr>
        <w:pict>
          <v:shape id="AutoShape 30" o:spid="_x0000_s1365" type="#_x0000_t32" style="position:absolute;margin-left:324.9pt;margin-top:13.9pt;width:68.4pt;height:0;z-index:2516679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" strokeweight="1pt"/>
        </w:pict>
      </w:r>
      <w:r>
        <w:rPr>
          <w:noProof/>
        </w:rPr>
        <w:pict>
          <v:shape id="AutoShape 29" o:spid="_x0000_s1364" type="#_x0000_t32" style="position:absolute;margin-left:20.15pt;margin-top:13.9pt;width:49.15pt;height:0;z-index:2516669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" strokeweight="1pt"/>
        </w:pict>
      </w:r>
      <w:r w:rsidR="00FC1484">
        <w:t xml:space="preserve">The </w:t>
      </w:r>
      <w:r w:rsidR="00FC1484">
        <w:tab/>
      </w:r>
      <w:r w:rsidR="00FC1484">
        <w:tab/>
        <w:t xml:space="preserve">activation energy of the catalysed reaction means that a </w:t>
      </w:r>
      <w:r w:rsidR="00FC1484">
        <w:tab/>
      </w:r>
      <w:r w:rsidR="00FC1484">
        <w:tab/>
        <w:t xml:space="preserve">proportion of particles have </w:t>
      </w:r>
      <w:r w:rsidR="00FC1484">
        <w:tab/>
      </w:r>
      <w:r w:rsidR="00FC1484">
        <w:tab/>
      </w:r>
      <w:r w:rsidR="00FC1484">
        <w:tab/>
        <w:t xml:space="preserve">energy to be </w:t>
      </w:r>
      <w:r w:rsidR="00FC1484">
        <w:tab/>
      </w:r>
      <w:r w:rsidR="00FC1484">
        <w:tab/>
      </w:r>
      <w:r w:rsidR="00FC1484">
        <w:tab/>
      </w:r>
      <w:r w:rsidR="00FC1484">
        <w:tab/>
      </w:r>
    </w:p>
    <w:p w:rsidR="00FC1484" w:rsidRDefault="00680A62" w:rsidP="001263CA">
      <w:r>
        <w:rPr>
          <w:noProof/>
        </w:rPr>
        <w:pict>
          <v:shape id="AutoShape 37" o:spid="_x0000_s1363" type="#_x0000_t32" style="position:absolute;margin-left:369.6pt;margin-top:13.75pt;width:68.3pt;height:0;z-index:2516751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" strokeweight="1pt"/>
        </w:pict>
      </w:r>
      <w:r>
        <w:rPr>
          <w:noProof/>
        </w:rPr>
        <w:pict>
          <v:shape id="AutoShape 36" o:spid="_x0000_s1362" type="#_x0000_t32" style="position:absolute;margin-left:290.8pt;margin-top:13.75pt;width:68.3pt;height:0;z-index:2516741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" strokeweight="1pt"/>
        </w:pict>
      </w:r>
      <w:r>
        <w:rPr>
          <w:noProof/>
        </w:rPr>
        <w:pict>
          <v:shape id="AutoShape 35" o:spid="_x0000_s1361" type="#_x0000_t32" style="position:absolute;margin-left:175.4pt;margin-top:13.75pt;width:39.9pt;height:0;z-index:2516730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" strokeweight="1pt"/>
        </w:pict>
      </w:r>
      <w:r>
        <w:rPr>
          <w:noProof/>
        </w:rPr>
        <w:pict>
          <v:shape id="AutoShape 34" o:spid="_x0000_s1360" type="#_x0000_t32" style="position:absolute;margin-left:69.3pt;margin-top:13.75pt;width:38pt;height:0;z-index:2516720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" strokeweight="1pt"/>
        </w:pict>
      </w:r>
      <w:r w:rsidR="00424071">
        <w:t xml:space="preserve">Remember the </w:t>
      </w:r>
      <w:r w:rsidR="00424071">
        <w:tab/>
      </w:r>
      <w:r w:rsidR="00424071">
        <w:tab/>
      </w:r>
      <w:r w:rsidR="00FC1484">
        <w:t xml:space="preserve">going over the </w:t>
      </w:r>
      <w:r w:rsidR="00FC1484">
        <w:tab/>
      </w:r>
      <w:r w:rsidR="00FC1484">
        <w:tab/>
        <w:t xml:space="preserve">! We provide </w:t>
      </w:r>
      <w:proofErr w:type="gramStart"/>
      <w:r w:rsidR="00FC1484">
        <w:t>an</w:t>
      </w:r>
      <w:proofErr w:type="gramEnd"/>
      <w:r w:rsidR="00FC1484">
        <w:t xml:space="preserve"> </w:t>
      </w:r>
      <w:r w:rsidR="00FC1484">
        <w:tab/>
      </w:r>
      <w:r w:rsidR="00FC1484">
        <w:tab/>
      </w:r>
      <w:r w:rsidR="00FC1484">
        <w:tab/>
        <w:t xml:space="preserve">   </w:t>
      </w:r>
      <w:r w:rsidR="00FC1484">
        <w:br/>
        <w:t xml:space="preserve">with lower/higher energy, we </w:t>
      </w:r>
      <w:r w:rsidR="00FC1484">
        <w:rPr>
          <w:b/>
        </w:rPr>
        <w:t>do not</w:t>
      </w:r>
      <w:r w:rsidR="00FC1484">
        <w:t xml:space="preserve"> lower the energy of the original pathway.</w:t>
      </w:r>
    </w:p>
    <w:p w:rsidR="00FC1484" w:rsidRDefault="00FC1484" w:rsidP="001263CA"/>
    <w:p w:rsidR="00C14A02" w:rsidRDefault="00C14A02" w:rsidP="001263CA"/>
    <w:p w:rsidR="00C14A02" w:rsidRDefault="00C14A02" w:rsidP="001263CA"/>
    <w:p w:rsidR="00C14A02" w:rsidRDefault="00C14A02" w:rsidP="001263CA"/>
    <w:p w:rsidR="00FC1484" w:rsidRDefault="00FC1484" w:rsidP="001263CA">
      <w:r>
        <w:lastRenderedPageBreak/>
        <w:t xml:space="preserve">There are two types of catalyst: </w:t>
      </w:r>
      <w:r>
        <w:tab/>
      </w:r>
      <w:r>
        <w:tab/>
      </w:r>
    </w:p>
    <w:p w:rsidR="00FC1484" w:rsidRDefault="00680A62" w:rsidP="00FC1484">
      <w:pPr>
        <w:pStyle w:val="ListParagraph"/>
        <w:numPr>
          <w:ilvl w:val="0"/>
          <w:numId w:val="1"/>
        </w:numPr>
      </w:pPr>
      <w:r>
        <w:rPr>
          <w:noProof/>
        </w:rPr>
        <w:pict>
          <v:shape id="AutoShape 27" o:spid="_x0000_s1359" type="#_x0000_t32" style="position:absolute;left:0;text-align:left;margin-left:33.15pt;margin-top:14.4pt;width:93.7pt;height:0;z-index:2516648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" strokeweight="1pt"/>
        </w:pict>
      </w:r>
      <w:r w:rsidR="00FC1484">
        <w:t xml:space="preserve">    </w:t>
      </w:r>
      <w:r w:rsidR="00FC1484">
        <w:br/>
      </w:r>
    </w:p>
    <w:p w:rsidR="00FC1484" w:rsidRDefault="00680A62" w:rsidP="00FC1484">
      <w:pPr>
        <w:pStyle w:val="ListParagraph"/>
        <w:numPr>
          <w:ilvl w:val="0"/>
          <w:numId w:val="1"/>
        </w:numPr>
      </w:pPr>
      <w:r>
        <w:rPr>
          <w:noProof/>
        </w:rPr>
        <w:pict>
          <v:shape id="AutoShape 28" o:spid="_x0000_s1358" type="#_x0000_t32" style="position:absolute;left:0;text-align:left;margin-left:33.15pt;margin-top:12pt;width:93.7pt;height:0;z-index:2516659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" strokeweight="1pt"/>
        </w:pict>
      </w:r>
      <w:r w:rsidR="00FC1484">
        <w:t xml:space="preserve">    </w:t>
      </w:r>
    </w:p>
    <w:p w:rsidR="004D0829" w:rsidRPr="00C14A02" w:rsidRDefault="00680A62" w:rsidP="00FC1484">
      <w:r>
        <w:rPr>
          <w:noProof/>
        </w:rPr>
        <w:pict>
          <v:shape id="AutoShape 41" o:spid="_x0000_s1357" type="#_x0000_t32" style="position:absolute;margin-left:418.7pt;margin-top:26.7pt;width:43.5pt;height:0;z-index:2516782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" strokeweight="1pt"/>
        </w:pict>
      </w:r>
      <w:r>
        <w:rPr>
          <w:noProof/>
        </w:rPr>
        <w:pict>
          <v:shape id="AutoShape 40" o:spid="_x0000_s1356" type="#_x0000_t32" style="position:absolute;margin-left:339.9pt;margin-top:26.7pt;width:68.3pt;height:0;z-index:2516771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" strokeweight="1pt"/>
        </w:pict>
      </w:r>
      <w:r>
        <w:rPr>
          <w:noProof/>
        </w:rPr>
        <w:pict>
          <v:shape id="AutoShape 38" o:spid="_x0000_s1355" type="#_x0000_t32" style="position:absolute;margin-left:9pt;margin-top:30.05pt;width:93.7pt;height:0;z-index:2516761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" strokeweight="1pt"/>
        </w:pict>
      </w:r>
      <w:r w:rsidR="00FC1484">
        <w:br/>
      </w:r>
      <w:r w:rsidR="00FC1484">
        <w:tab/>
      </w:r>
      <w:r w:rsidR="00FC1484">
        <w:tab/>
      </w:r>
      <w:r w:rsidR="00FC1484">
        <w:tab/>
      </w:r>
      <w:proofErr w:type="gramStart"/>
      <w:r w:rsidR="00FC1484">
        <w:t>catalysts</w:t>
      </w:r>
      <w:proofErr w:type="gramEnd"/>
      <w:r w:rsidR="00FC1484">
        <w:t xml:space="preserve"> have reagents and catalysts which are in a </w:t>
      </w:r>
      <w:r w:rsidR="00FC1484">
        <w:tab/>
      </w:r>
      <w:r w:rsidR="00C14A02">
        <w:br/>
      </w:r>
    </w:p>
    <w:p w:rsidR="00E064BC" w:rsidRPr="004D0829" w:rsidRDefault="004D0829" w:rsidP="004D0829">
      <w:pPr>
        <w:rPr>
          <w:u w:val="single"/>
        </w:rPr>
      </w:pPr>
      <w:r>
        <w:rPr>
          <w:u w:val="single"/>
        </w:rPr>
        <w:t xml:space="preserve">For example: </w:t>
      </w:r>
      <w:r w:rsidR="00121E32" w:rsidRPr="00121E32">
        <w:rPr>
          <w:u w:val="single"/>
        </w:rPr>
        <w:t>Hydrogenation of ethane on a nickel surface</w:t>
      </w:r>
    </w:p>
    <w:p w:rsidR="00E064BC" w:rsidRDefault="00680A62" w:rsidP="001263CA"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204" type="#_x0000_t75" style="position:absolute;margin-left:86.85pt;margin-top:22.8pt;width:61.2pt;height:59.45pt;z-index:-251527680">
            <v:imagedata r:id="rId6" o:title=""/>
          </v:shape>
          <o:OLEObject Type="Embed" ProgID="ChemDraw.Document.6.0" ShapeID="_x0000_s1204" DrawAspect="Content" ObjectID="_1385394200" r:id="rId7"/>
        </w:pict>
      </w:r>
      <w:r>
        <w:rPr>
          <w:noProof/>
        </w:rPr>
        <w:pict>
          <v:shape id="_x0000_s1203" type="#_x0000_t75" style="position:absolute;margin-left:34.35pt;margin-top:11.05pt;width:26.85pt;height:8.6pt;z-index:-251528704">
            <v:imagedata r:id="rId8" o:title=""/>
          </v:shape>
          <o:OLEObject Type="Embed" ProgID="ChemDraw.Document.6.0" ShapeID="_x0000_s1203" DrawAspect="Content" ObjectID="_1385394201" r:id="rId9"/>
        </w:pict>
      </w:r>
    </w:p>
    <w:p w:rsidR="00F2321D" w:rsidRDefault="00680A62" w:rsidP="001263CA">
      <w:r>
        <w:rPr>
          <w:noProof/>
        </w:rPr>
        <w:pict>
          <v:shape id="_x0000_s1202" type="#_x0000_t75" style="position:absolute;margin-left:-7.25pt;margin-top:10.7pt;width:61.2pt;height:59.45pt;z-index:-251529728">
            <v:imagedata r:id="rId6" o:title=""/>
          </v:shape>
          <o:OLEObject Type="Embed" ProgID="ChemDraw.Document.6.0" ShapeID="_x0000_s1202" DrawAspect="Content" ObjectID="_1385394202" r:id="rId10"/>
        </w:pict>
      </w:r>
      <w:r>
        <w:rPr>
          <w:noProof/>
        </w:rPr>
        <w:pict>
          <v:shape id="Text Box 108" o:spid="_x0000_s1036" type="#_x0000_t202" style="position:absolute;margin-left:185.7pt;margin-top:10.7pt;width:62.35pt;height:24.55pt;z-index:25170790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Z2KZuwIAAMQ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" filled="f" stroked="f">
            <v:textbox>
              <w:txbxContent>
                <w:p w:rsidR="00083B1B" w:rsidRDefault="00083B1B">
                  <w:r>
                    <w:t>Reactants</w:t>
                  </w:r>
                </w:p>
              </w:txbxContent>
            </v:textbox>
          </v:shape>
        </w:pict>
      </w:r>
    </w:p>
    <w:p w:rsidR="00F2321D" w:rsidRDefault="00680A62" w:rsidP="001263CA">
      <w:r>
        <w:rPr>
          <w:noProof/>
        </w:rPr>
        <w:pict>
          <v:shape id="_x0000_s1205" type="#_x0000_t75" style="position:absolute;margin-left:331.8pt;margin-top:25.15pt;width:49.45pt;height:43.75pt;z-index:-251525632">
            <v:imagedata r:id="rId11" o:title=""/>
          </v:shape>
          <o:OLEObject Type="Embed" ProgID="ChemDraw.Document.6.0" ShapeID="_x0000_s1205" DrawAspect="Content" ObjectID="_1385394203" r:id="rId12"/>
        </w:pict>
      </w:r>
      <w:r>
        <w:rPr>
          <w:noProof/>
        </w:rPr>
        <w:pict>
          <v:shapetype id="_x0000_t13" coordsize="21600,21600" o:spt="13" adj="16200,5400" path="m@0,l@0@1,0@1,0@2@0@2@0,21600,21600,10800xe">
            <v:stroke joinstyle="miter"/>
            <v:formulas>
              <v:f eqn="val #0"/>
              <v:f eqn="val #1"/>
              <v:f eqn="sum height 0 #1"/>
              <v:f eqn="sum 10800 0 #1"/>
              <v:f eqn="sum width 0 #0"/>
              <v:f eqn="prod @4 @3 10800"/>
              <v:f eqn="sum width 0 @5"/>
            </v:formulas>
            <v:path o:connecttype="custom" o:connectlocs="@0,0;0,10800;@0,21600;21600,10800" o:connectangles="270,180,90,0" textboxrect="0,@1,@6,@2"/>
            <v:handles>
              <v:h position="#0,#1" xrange="0,21600" yrange="0,10800"/>
            </v:handles>
          </v:shapetype>
          <v:shape id="AutoShape 55" o:spid="_x0000_s1354" type="#_x0000_t13" style="position:absolute;margin-left:192.2pt;margin-top:20.9pt;width:47.2pt;height:15.65pt;z-index:2516925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" fillcolor="black [3213]"/>
        </w:pict>
      </w:r>
      <w:r>
        <w:rPr>
          <w:noProof/>
        </w:rPr>
        <w:pict>
          <v:shape id="AutoShape 154" o:spid="_x0000_s1353" type="#_x0000_t32" style="position:absolute;margin-left:195.85pt;margin-top:15.45pt;width:43.5pt;height:0;z-index:2517570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" strokeweight="1pt"/>
        </w:pict>
      </w:r>
    </w:p>
    <w:p w:rsidR="00F2321D" w:rsidRDefault="00680A62" w:rsidP="001263CA">
      <w:r>
        <w:rPr>
          <w:noProof/>
        </w:rPr>
        <w:pict>
          <v:shape id="_x0000_s1200" type="#_x0000_t75" style="position:absolute;margin-left:124.3pt;margin-top:23.6pt;width:26.85pt;height:8.6pt;z-index:-251533824">
            <v:imagedata r:id="rId8" o:title=""/>
          </v:shape>
          <o:OLEObject Type="Embed" ProgID="ChemDraw.Document.6.0" ShapeID="_x0000_s1200" DrawAspect="Content" ObjectID="_1385394204" r:id="rId13"/>
        </w:pict>
      </w:r>
      <w:r>
        <w:rPr>
          <w:noProof/>
        </w:rPr>
        <w:pict>
          <v:shape id="Text Box 109" o:spid="_x0000_s1037" type="#_x0000_t202" style="position:absolute;margin-left:192.2pt;margin-top:11.1pt;width:44.4pt;height:20.6pt;z-index:25170995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" filled="f" stroked="f">
            <v:textbox>
              <w:txbxContent>
                <w:p w:rsidR="00E064BC" w:rsidRDefault="00E064BC">
                  <w:r>
                    <w:t>Bonds</w:t>
                  </w:r>
                </w:p>
              </w:txbxContent>
            </v:textbox>
          </v:shape>
        </w:pict>
      </w:r>
    </w:p>
    <w:p w:rsidR="00F2321D" w:rsidRDefault="00680A62" w:rsidP="001263CA">
      <w:r>
        <w:rPr>
          <w:noProof/>
        </w:rPr>
        <w:pict>
          <v:shape id="_x0000_s1352" type="#_x0000_t32" style="position:absolute;margin-left:427.7pt;margin-top:13.9pt;width:0;height:6.2pt;z-index:2518123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"/>
        </w:pict>
      </w:r>
      <w:r>
        <w:rPr>
          <w:noProof/>
        </w:rPr>
        <w:pict>
          <v:shape id="_x0000_s1351" type="#_x0000_t32" style="position:absolute;margin-left:428.25pt;margin-top:23.55pt;width:0;height:6.2pt;z-index:2518113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"/>
        </w:pict>
      </w:r>
      <w:r>
        <w:rPr>
          <w:noProof/>
        </w:rPr>
        <w:pict>
          <v:shape id="_x0000_s1350" type="#_x0000_t32" style="position:absolute;margin-left:407.05pt;margin-top:13.9pt;width:0;height:6.2pt;z-index:2518092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"/>
        </w:pict>
      </w:r>
      <w:r>
        <w:rPr>
          <w:noProof/>
        </w:rPr>
        <w:pict>
          <v:shape id="_x0000_s1349" type="#_x0000_t32" style="position:absolute;margin-left:406.95pt;margin-top:23.55pt;width:0;height:6.2pt;z-index:2518082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"/>
        </w:pict>
      </w:r>
      <w:r>
        <w:rPr>
          <w:noProof/>
        </w:rPr>
        <w:pict>
          <v:shape id="_x0000_s1348" type="#_x0000_t32" style="position:absolute;margin-left:303.75pt;margin-top:13.9pt;width:0;height:6.2pt;z-index:2518062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"/>
        </w:pict>
      </w:r>
      <w:r>
        <w:rPr>
          <w:noProof/>
        </w:rPr>
        <w:pict>
          <v:shape id="_x0000_s1347" type="#_x0000_t32" style="position:absolute;margin-left:303.65pt;margin-top:23.5pt;width:0;height:6.2pt;z-index:2518051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"/>
        </w:pict>
      </w:r>
      <w:r>
        <w:rPr>
          <w:noProof/>
        </w:rPr>
        <w:pict>
          <v:shape id="_x0000_s1206" type="#_x0000_t75" style="position:absolute;margin-left:405.5pt;margin-top:2.8pt;width:26.85pt;height:8.6pt;z-index:-251524608">
            <v:imagedata r:id="rId8" o:title=""/>
          </v:shape>
          <o:OLEObject Type="Embed" ProgID="ChemDraw.Document.6.0" ShapeID="_x0000_s1206" DrawAspect="Content" ObjectID="_1385394205" r:id="rId14"/>
        </w:pict>
      </w:r>
      <w:r>
        <w:rPr>
          <w:noProof/>
        </w:rPr>
        <w:pict>
          <v:shape id="_x0000_s1207" type="#_x0000_t75" style="position:absolute;margin-left:282.2pt;margin-top:2.8pt;width:26.85pt;height:8.6pt;z-index:-251523584">
            <v:imagedata r:id="rId8" o:title=""/>
          </v:shape>
          <o:OLEObject Type="Embed" ProgID="ChemDraw.Document.6.0" ShapeID="_x0000_s1207" DrawAspect="Content" ObjectID="_1385394206" r:id="rId15"/>
        </w:pict>
      </w:r>
      <w:r>
        <w:rPr>
          <w:noProof/>
        </w:rPr>
        <w:pict>
          <v:shape id="_x0000_s1346" type="#_x0000_t32" style="position:absolute;margin-left:286.75pt;margin-top:13.8pt;width:0;height:6.2pt;z-index:2518031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"/>
        </w:pict>
      </w:r>
      <w:r>
        <w:rPr>
          <w:noProof/>
        </w:rPr>
        <w:pict>
          <v:shape id="_x0000_s1345" type="#_x0000_t32" style="position:absolute;margin-left:286.7pt;margin-top:22.85pt;width:0;height:6.2pt;z-index:2518010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"/>
        </w:pict>
      </w:r>
      <w:r>
        <w:rPr>
          <w:noProof/>
        </w:rPr>
        <w:pict>
          <v:shape id="AutoShape 189" o:spid="_x0000_s1344" type="#_x0000_t32" style="position:absolute;margin-left:367.1pt;margin-top:24.25pt;width:0;height:5.25pt;z-index:2517990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"/>
        </w:pict>
      </w:r>
      <w:r>
        <w:rPr>
          <w:noProof/>
        </w:rPr>
        <w:pict>
          <v:shape id="AutoShape 188" o:spid="_x0000_s1343" type="#_x0000_t32" style="position:absolute;margin-left:367.1pt;margin-top:12.2pt;width:0;height:5.25pt;z-index:2517980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"/>
        </w:pict>
      </w:r>
      <w:r>
        <w:rPr>
          <w:noProof/>
        </w:rPr>
        <w:pict>
          <v:shape id="AutoShape 187" o:spid="_x0000_s1342" type="#_x0000_t32" style="position:absolute;margin-left:367.1pt;margin-top:1.55pt;width:0;height:5.25pt;z-index:2517969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"/>
        </w:pict>
      </w:r>
      <w:r>
        <w:rPr>
          <w:noProof/>
        </w:rPr>
        <w:pict>
          <v:shape id="AutoShape 185" o:spid="_x0000_s1341" type="#_x0000_t32" style="position:absolute;margin-left:345.6pt;margin-top:12.2pt;width:0;height:5.25pt;z-index:2517949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"/>
        </w:pict>
      </w:r>
      <w:r>
        <w:rPr>
          <w:noProof/>
        </w:rPr>
        <w:pict>
          <v:shape id="AutoShape 186" o:spid="_x0000_s1340" type="#_x0000_t32" style="position:absolute;margin-left:345.6pt;margin-top:24.25pt;width:0;height:5.25pt;z-index:2517959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"/>
        </w:pict>
      </w:r>
      <w:r>
        <w:rPr>
          <w:noProof/>
        </w:rPr>
        <w:pict>
          <v:shape id="AutoShape 184" o:spid="_x0000_s1339" type="#_x0000_t32" style="position:absolute;margin-left:345.6pt;margin-top:1.55pt;width:0;height:5.25pt;z-index:2517939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"/>
        </w:pict>
      </w:r>
      <w:r>
        <w:rPr>
          <w:noProof/>
        </w:rPr>
        <w:pict>
          <v:shape id="AutoShape 155" o:spid="_x0000_s1338" type="#_x0000_t32" style="position:absolute;margin-left:193.1pt;margin-top:18.05pt;width:43.5pt;height:0;z-index:2517580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" strokeweight="1pt"/>
        </w:pict>
      </w:r>
    </w:p>
    <w:p w:rsidR="00F2321D" w:rsidRDefault="00680A62" w:rsidP="001263CA">
      <w:r>
        <w:rPr>
          <w:noProof/>
        </w:rPr>
        <w:pict>
          <v:shape id="AutoShape 65" o:spid="_x0000_s1337" type="#_x0000_t32" style="position:absolute;margin-left:381.1pt;margin-top:4.65pt;width:9.4pt;height:11.9pt;flip:x;z-index:2517027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"/>
        </w:pict>
      </w:r>
      <w:r>
        <w:rPr>
          <w:noProof/>
        </w:rPr>
        <w:pict>
          <v:shape id="AutoShape 64" o:spid="_x0000_s1336" type="#_x0000_t32" style="position:absolute;margin-left:367.1pt;margin-top:4.35pt;width:9.4pt;height:11.9pt;flip:x;z-index:2517017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"/>
        </w:pict>
      </w:r>
      <w:r>
        <w:rPr>
          <w:noProof/>
        </w:rPr>
        <w:pict>
          <v:shape id="AutoShape 63" o:spid="_x0000_s1335" type="#_x0000_t32" style="position:absolute;margin-left:353.4pt;margin-top:4.55pt;width:9.4pt;height:11.9pt;flip:x;z-index:2517007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"/>
        </w:pict>
      </w:r>
      <w:r>
        <w:rPr>
          <w:noProof/>
        </w:rPr>
        <w:pict>
          <v:shape id="AutoShape 62" o:spid="_x0000_s1334" type="#_x0000_t32" style="position:absolute;margin-left:339.95pt;margin-top:4.55pt;width:9.4pt;height:11.9pt;flip:x;z-index:2516997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"/>
        </w:pict>
      </w:r>
      <w:r>
        <w:rPr>
          <w:noProof/>
        </w:rPr>
        <w:pict>
          <v:shape id="AutoShape 61" o:spid="_x0000_s1333" type="#_x0000_t32" style="position:absolute;margin-left:327.75pt;margin-top:4.45pt;width:9.4pt;height:11.9pt;flip:x;z-index:2516986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"/>
        </w:pict>
      </w:r>
      <w:r>
        <w:rPr>
          <w:noProof/>
        </w:rPr>
        <w:pict>
          <v:shape id="AutoShape 60" o:spid="_x0000_s1332" type="#_x0000_t32" style="position:absolute;margin-left:315.75pt;margin-top:4.45pt;width:9.4pt;height:11.9pt;flip:x;z-index:2516976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"/>
        </w:pict>
      </w:r>
      <w:r>
        <w:rPr>
          <w:noProof/>
        </w:rPr>
        <w:pict>
          <v:shape id="AutoShape 59" o:spid="_x0000_s1331" type="#_x0000_t32" style="position:absolute;margin-left:303.2pt;margin-top:4.45pt;width:9.4pt;height:11.9pt;flip:x;z-index:2516966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"/>
        </w:pict>
      </w:r>
      <w:r>
        <w:rPr>
          <w:noProof/>
        </w:rPr>
        <w:pict>
          <v:shape id="AutoShape 58" o:spid="_x0000_s1330" type="#_x0000_t32" style="position:absolute;margin-left:289.75pt;margin-top:4.45pt;width:9.4pt;height:11.9pt;flip:x;z-index:2516956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"/>
        </w:pict>
      </w:r>
      <w:r>
        <w:rPr>
          <w:noProof/>
        </w:rPr>
        <w:pict>
          <v:shape id="AutoShape 57" o:spid="_x0000_s1329" type="#_x0000_t32" style="position:absolute;margin-left:277.55pt;margin-top:4.35pt;width:9.4pt;height:11.9pt;flip:x;z-index:2516945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"/>
        </w:pict>
      </w:r>
      <w:r>
        <w:rPr>
          <w:noProof/>
        </w:rPr>
        <w:pict>
          <v:shape id="AutoShape 56" o:spid="_x0000_s1328" type="#_x0000_t32" style="position:absolute;margin-left:273.8pt;margin-top:4.35pt;width:159.65pt;height:0;z-index:2516935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"/>
        </w:pict>
      </w:r>
      <w:r>
        <w:rPr>
          <w:noProof/>
        </w:rPr>
        <w:pict>
          <v:shape id="AutoShape 68" o:spid="_x0000_s1327" type="#_x0000_t32" style="position:absolute;margin-left:419.3pt;margin-top:4.65pt;width:9.4pt;height:11.9pt;flip:x;z-index:2517058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"/>
        </w:pict>
      </w:r>
      <w:r>
        <w:rPr>
          <w:noProof/>
        </w:rPr>
        <w:pict>
          <v:shape id="AutoShape 67" o:spid="_x0000_s1326" type="#_x0000_t32" style="position:absolute;margin-left:406.75pt;margin-top:4.65pt;width:9.4pt;height:11.9pt;flip:x;z-index:2517048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"/>
        </w:pict>
      </w:r>
      <w:r>
        <w:rPr>
          <w:noProof/>
        </w:rPr>
        <w:pict>
          <v:shape id="AutoShape 66" o:spid="_x0000_s1325" type="#_x0000_t32" style="position:absolute;margin-left:393.3pt;margin-top:4.65pt;width:9.4pt;height:11.9pt;flip:x;z-index:2517038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"/>
        </w:pict>
      </w:r>
      <w:r>
        <w:rPr>
          <w:noProof/>
        </w:rPr>
        <w:pict>
          <v:shape id="AutoShape 42" o:spid="_x0000_s1324" type="#_x0000_t32" style="position:absolute;margin-left:0;margin-top:4.05pt;width:159.65pt;height:0;z-index:2516792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"/>
        </w:pict>
      </w:r>
      <w:r>
        <w:rPr>
          <w:noProof/>
        </w:rPr>
        <w:pict>
          <v:shape id="AutoShape 51" o:spid="_x0000_s1323" type="#_x0000_t32" style="position:absolute;margin-left:107.3pt;margin-top:4.35pt;width:9.4pt;height:11.9pt;flip:x;z-index:2516884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"/>
        </w:pict>
      </w:r>
      <w:r>
        <w:rPr>
          <w:noProof/>
        </w:rPr>
        <w:pict>
          <v:shape id="AutoShape 50" o:spid="_x0000_s1322" type="#_x0000_t32" style="position:absolute;margin-left:93.3pt;margin-top:4.05pt;width:9.4pt;height:11.9pt;flip:x;z-index:2516874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"/>
        </w:pict>
      </w:r>
      <w:r>
        <w:rPr>
          <w:noProof/>
        </w:rPr>
        <w:pict>
          <v:shape id="AutoShape 52" o:spid="_x0000_s1321" type="#_x0000_t32" style="position:absolute;margin-left:119.5pt;margin-top:4.35pt;width:9.4pt;height:11.9pt;flip:x;z-index:2516894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"/>
        </w:pict>
      </w:r>
      <w:r>
        <w:rPr>
          <w:noProof/>
        </w:rPr>
        <w:pict>
          <v:shape id="AutoShape 54" o:spid="_x0000_s1320" type="#_x0000_t32" style="position:absolute;margin-left:145.5pt;margin-top:4.35pt;width:9.4pt;height:11.9pt;flip:x;z-index:2516915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"/>
        </w:pict>
      </w:r>
      <w:r>
        <w:rPr>
          <w:noProof/>
        </w:rPr>
        <w:pict>
          <v:shape id="AutoShape 53" o:spid="_x0000_s1319" type="#_x0000_t32" style="position:absolute;margin-left:132.95pt;margin-top:4.35pt;width:9.4pt;height:11.9pt;flip:x;z-index:2516904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"/>
        </w:pict>
      </w:r>
      <w:r>
        <w:rPr>
          <w:noProof/>
        </w:rPr>
        <w:pict>
          <v:shape id="AutoShape 48" o:spid="_x0000_s1318" type="#_x0000_t32" style="position:absolute;margin-left:66.15pt;margin-top:4.25pt;width:9.4pt;height:11.9pt;flip:x;z-index:2516853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"/>
        </w:pict>
      </w:r>
      <w:r>
        <w:rPr>
          <w:noProof/>
        </w:rPr>
        <w:pict>
          <v:shape id="AutoShape 47" o:spid="_x0000_s1317" type="#_x0000_t32" style="position:absolute;margin-left:53.95pt;margin-top:4.15pt;width:9.4pt;height:11.9pt;flip:x;z-index:2516843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"/>
        </w:pict>
      </w:r>
      <w:r>
        <w:rPr>
          <w:noProof/>
        </w:rPr>
        <w:pict>
          <v:shape id="AutoShape 49" o:spid="_x0000_s1316" type="#_x0000_t32" style="position:absolute;margin-left:79.6pt;margin-top:4.25pt;width:9.4pt;height:11.9pt;flip:x;z-index:2516864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"/>
        </w:pict>
      </w:r>
      <w:r>
        <w:rPr>
          <w:noProof/>
        </w:rPr>
        <w:pict>
          <v:shape id="AutoShape 46" o:spid="_x0000_s1315" type="#_x0000_t32" style="position:absolute;margin-left:41.95pt;margin-top:4.15pt;width:9.4pt;height:11.9pt;flip:x;z-index:2516833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"/>
        </w:pict>
      </w:r>
      <w:r>
        <w:rPr>
          <w:noProof/>
        </w:rPr>
        <w:pict>
          <v:shape id="AutoShape 45" o:spid="_x0000_s1314" type="#_x0000_t32" style="position:absolute;margin-left:29.4pt;margin-top:4.15pt;width:9.4pt;height:11.9pt;flip:x;z-index:2516823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"/>
        </w:pict>
      </w:r>
      <w:r>
        <w:rPr>
          <w:noProof/>
        </w:rPr>
        <w:pict>
          <v:shape id="AutoShape 44" o:spid="_x0000_s1313" type="#_x0000_t32" style="position:absolute;margin-left:15.95pt;margin-top:4.15pt;width:9.4pt;height:11.9pt;flip:x;z-index:2516812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"/>
        </w:pict>
      </w:r>
      <w:r>
        <w:rPr>
          <w:noProof/>
        </w:rPr>
        <w:pict>
          <v:shape id="AutoShape 43" o:spid="_x0000_s1312" type="#_x0000_t32" style="position:absolute;margin-left:3.75pt;margin-top:4.05pt;width:9.4pt;height:11.9pt;flip:x;z-index:2516802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"/>
        </w:pict>
      </w:r>
    </w:p>
    <w:p w:rsidR="00F2321D" w:rsidRDefault="00680A62" w:rsidP="001263CA">
      <w:r>
        <w:rPr>
          <w:noProof/>
        </w:rPr>
        <w:pict>
          <v:shape id="Text Box 124" o:spid="_x0000_s1038" type="#_x0000_t202" style="position:absolute;margin-left:331.8pt;margin-top:21.5pt;width:49.3pt;height:21.9pt;z-index:25172531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" filled="f" stroked="f">
            <v:textbox>
              <w:txbxContent>
                <w:p w:rsidR="00E064BC" w:rsidRDefault="00E064BC">
                  <w:r>
                    <w:t>Bonds</w:t>
                  </w:r>
                </w:p>
              </w:txbxContent>
            </v:textbox>
          </v:shape>
        </w:pict>
      </w:r>
      <w:r>
        <w:rPr>
          <w:noProof/>
        </w:rPr>
        <w:pict>
          <v:shape id="AutoShape 152" o:spid="_x0000_s1311" type="#_x0000_t13" style="position:absolute;margin-left:358.15pt;margin-top:37.25pt;width:47.2pt;height:15.65pt;rotation:90;z-index:2517550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" fillcolor="black [3213]"/>
        </w:pict>
      </w:r>
    </w:p>
    <w:p w:rsidR="00F2321D" w:rsidRDefault="00680A62" w:rsidP="001263CA">
      <w:r>
        <w:rPr>
          <w:noProof/>
        </w:rPr>
        <w:pict>
          <v:shape id="Text Box 138" o:spid="_x0000_s1039" type="#_x0000_t202" style="position:absolute;margin-left:192.2pt;margin-top:8.45pt;width:68.25pt;height:40.05pt;z-index:25174067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" filled="f" stroked="f">
            <v:textbox>
              <w:txbxContent>
                <w:p w:rsidR="00E064BC" w:rsidRDefault="00E064BC">
                  <w:r>
                    <w:t xml:space="preserve">New bonds </w:t>
                  </w:r>
                  <w:r>
                    <w:br/>
                    <w:t>form</w:t>
                  </w:r>
                </w:p>
              </w:txbxContent>
            </v:textbox>
          </v:shape>
        </w:pict>
      </w:r>
    </w:p>
    <w:p w:rsidR="00F2321D" w:rsidRDefault="00680A62" w:rsidP="001263CA">
      <w:r>
        <w:rPr>
          <w:noProof/>
        </w:rPr>
        <w:pict>
          <v:shape id="AutoShape 156" o:spid="_x0000_s1310" type="#_x0000_t32" style="position:absolute;margin-left:323pt;margin-top:4.95pt;width:43.5pt;height:0;z-index:2517591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" strokeweight="1pt"/>
        </w:pict>
      </w:r>
      <w:r>
        <w:rPr>
          <w:noProof/>
        </w:rPr>
        <w:pict>
          <v:shape id="AutoShape 157" o:spid="_x0000_s1309" type="#_x0000_t13" style="position:absolute;margin-left:188.5pt;margin-top:13.8pt;width:47.2pt;height:15.65pt;rotation:180;z-index:2517601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" fillcolor="black [3213]"/>
        </w:pict>
      </w:r>
    </w:p>
    <w:p w:rsidR="00083B1B" w:rsidRDefault="00680A62" w:rsidP="001263CA">
      <w:r>
        <w:rPr>
          <w:noProof/>
        </w:rPr>
        <w:pict>
          <v:shape id="_x0000_s1223" type="#_x0000_t75" style="position:absolute;margin-left:34.35pt;margin-top:7.6pt;width:68.25pt;height:55.95pt;z-index:-251483648">
            <v:imagedata r:id="rId16" o:title=""/>
          </v:shape>
          <o:OLEObject Type="Embed" ProgID="ChemDraw.Document.6.0" ShapeID="_x0000_s1223" DrawAspect="Content" ObjectID="_1385394207" r:id="rId17"/>
        </w:pict>
      </w:r>
      <w:r>
        <w:rPr>
          <w:noProof/>
        </w:rPr>
        <w:pict>
          <v:shape id="_x0000_s1214" type="#_x0000_t75" style="position:absolute;margin-left:331.8pt;margin-top:19.7pt;width:49.45pt;height:43.85pt;z-index:-251502080">
            <v:imagedata r:id="rId18" o:title=""/>
          </v:shape>
          <o:OLEObject Type="Embed" ProgID="ChemDraw.Document.6.0" ShapeID="_x0000_s1214" DrawAspect="Content" ObjectID="_1385394208" r:id="rId19"/>
        </w:pict>
      </w:r>
    </w:p>
    <w:p w:rsidR="00083B1B" w:rsidRDefault="00680A62" w:rsidP="001263CA">
      <w:r>
        <w:rPr>
          <w:noProof/>
        </w:rPr>
        <w:pict>
          <v:shape id="_x0000_s1226" type="#_x0000_t75" style="position:absolute;margin-left:-1.15pt;margin-top:18.4pt;width:9.4pt;height:8.9pt;z-index:-251478528">
            <v:imagedata r:id="rId20" o:title=""/>
          </v:shape>
          <o:OLEObject Type="Embed" ProgID="ChemDraw.Document.6.0" ShapeID="_x0000_s1226" DrawAspect="Content" ObjectID="_1385394209" r:id="rId21"/>
        </w:pict>
      </w:r>
      <w:r>
        <w:rPr>
          <w:noProof/>
        </w:rPr>
        <w:pict>
          <v:shape id="_x0000_s1225" type="#_x0000_t75" style="position:absolute;margin-left:17.9pt;margin-top:18.4pt;width:9.4pt;height:8.9pt;z-index:-251479552">
            <v:imagedata r:id="rId20" o:title=""/>
          </v:shape>
          <o:OLEObject Type="Embed" ProgID="ChemDraw.Document.6.0" ShapeID="_x0000_s1225" DrawAspect="Content" ObjectID="_1385394210" r:id="rId22"/>
        </w:pict>
      </w:r>
      <w:r>
        <w:rPr>
          <w:noProof/>
        </w:rPr>
        <w:pict>
          <v:shape id="_x0000_s1224" type="#_x0000_t75" style="position:absolute;margin-left:138.65pt;margin-top:18.4pt;width:9.4pt;height:8.9pt;z-index:-251480576">
            <v:imagedata r:id="rId20" o:title=""/>
          </v:shape>
          <o:OLEObject Type="Embed" ProgID="ChemDraw.Document.6.0" ShapeID="_x0000_s1224" DrawAspect="Content" ObjectID="_1385394211" r:id="rId23"/>
        </w:pict>
      </w:r>
      <w:r>
        <w:rPr>
          <w:noProof/>
        </w:rPr>
        <w:pict>
          <v:line id="Straight Connector 164" o:spid="_x0000_s1308" style="position:absolute;z-index:251834880;visibility:visible;mso-height-relative:margin" from="59.5pt,21.1pt" to="59.5pt,4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" strokecolor="black [3213]"/>
        </w:pict>
      </w:r>
      <w:r>
        <w:rPr>
          <w:noProof/>
        </w:rPr>
        <w:pict>
          <v:shape id="_x0000_s1220" type="#_x0000_t75" style="position:absolute;margin-left:418.85pt;margin-top:18.4pt;width:9.4pt;height:8.9pt;z-index:-251493888">
            <v:imagedata r:id="rId20" o:title=""/>
          </v:shape>
          <o:OLEObject Type="Embed" ProgID="ChemDraw.Document.6.0" ShapeID="_x0000_s1220" DrawAspect="Content" ObjectID="_1385394212" r:id="rId24"/>
        </w:pict>
      </w:r>
      <w:r>
        <w:rPr>
          <w:noProof/>
        </w:rPr>
        <w:pict>
          <v:shape id="_x0000_s1219" type="#_x0000_t75" style="position:absolute;margin-left:400.15pt;margin-top:18.4pt;width:9.4pt;height:8.9pt;z-index:-251494912">
            <v:imagedata r:id="rId20" o:title=""/>
          </v:shape>
          <o:OLEObject Type="Embed" ProgID="ChemDraw.Document.6.0" ShapeID="_x0000_s1219" DrawAspect="Content" ObjectID="_1385394213" r:id="rId25"/>
        </w:pict>
      </w:r>
      <w:r>
        <w:rPr>
          <w:noProof/>
        </w:rPr>
        <w:pict>
          <v:shape id="_x0000_s1218" type="#_x0000_t75" style="position:absolute;margin-left:307.5pt;margin-top:18.4pt;width:9.4pt;height:8.9pt;z-index:-251495936">
            <v:imagedata r:id="rId20" o:title=""/>
          </v:shape>
          <o:OLEObject Type="Embed" ProgID="ChemDraw.Document.6.0" ShapeID="_x0000_s1218" DrawAspect="Content" ObjectID="_1385394214" r:id="rId26"/>
        </w:pict>
      </w:r>
      <w:r>
        <w:rPr>
          <w:noProof/>
        </w:rPr>
        <w:pict>
          <v:shape id="_x0000_s1217" type="#_x0000_t75" style="position:absolute;margin-left:286.1pt;margin-top:18.4pt;width:9.4pt;height:8.9pt;z-index:-251496960">
            <v:imagedata r:id="rId20" o:title=""/>
          </v:shape>
          <o:OLEObject Type="Embed" ProgID="ChemDraw.Document.6.0" ShapeID="_x0000_s1217" DrawAspect="Content" ObjectID="_1385394215" r:id="rId27"/>
        </w:pict>
      </w:r>
      <w:r>
        <w:rPr>
          <w:noProof/>
        </w:rPr>
        <w:pict>
          <v:line id="Straight Connector 159" o:spid="_x0000_s1307" style="position:absolute;z-index:251817472;visibility:visible" from="366.65pt,20.55pt" to="366.65pt,4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" strokecolor="black [3213]"/>
        </w:pict>
      </w:r>
      <w:r>
        <w:rPr>
          <w:noProof/>
        </w:rPr>
        <w:pict>
          <v:line id="Straight Connector 158" o:spid="_x0000_s1306" style="position:absolute;z-index:251815424;visibility:visible" from="345.6pt,21.1pt" to="345.6pt,4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" strokecolor="black [3213]"/>
        </w:pict>
      </w:r>
    </w:p>
    <w:p w:rsidR="00083B1B" w:rsidRDefault="00680A62" w:rsidP="001263CA">
      <w:r>
        <w:rPr>
          <w:noProof/>
        </w:rPr>
        <w:pict>
          <v:line id="Straight Connector 167" o:spid="_x0000_s1305" style="position:absolute;z-index:251844096;visibility:visible;mso-height-relative:margin" from="3.85pt,2.6pt" to="3.85pt,2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" strokecolor="black [3213]"/>
        </w:pict>
      </w:r>
      <w:r>
        <w:rPr>
          <w:noProof/>
        </w:rPr>
        <w:pict>
          <v:line id="Straight Connector 166" o:spid="_x0000_s1304" style="position:absolute;z-index:251842048;visibility:visible;mso-height-relative:margin" from="22pt,2.55pt" to="22pt,2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" strokecolor="black [3213]"/>
        </w:pict>
      </w:r>
      <w:r>
        <w:rPr>
          <w:noProof/>
        </w:rPr>
        <w:pict>
          <v:line id="Straight Connector 165" o:spid="_x0000_s1303" style="position:absolute;z-index:251840000;visibility:visible;mso-height-relative:margin" from="142.8pt,2.6pt" to="142.8pt,2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" strokecolor="black [3213]"/>
        </w:pict>
      </w:r>
      <w:r>
        <w:rPr>
          <w:noProof/>
        </w:rPr>
        <w:pict>
          <v:line id="Straight Connector 163" o:spid="_x0000_s1302" style="position:absolute;z-index:251830784;visibility:visible;mso-height-relative:margin" from="424.55pt,3.2pt" to="424.55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" strokecolor="black [3213]"/>
        </w:pict>
      </w:r>
      <w:r>
        <w:rPr>
          <w:noProof/>
        </w:rPr>
        <w:pict>
          <v:line id="Straight Connector 162" o:spid="_x0000_s1301" style="position:absolute;z-index:251828736;visibility:visible;mso-height-relative:margin" from="403.25pt,2.65pt" to="403.25pt,2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" strokecolor="black [3213]"/>
        </w:pict>
      </w:r>
      <w:r>
        <w:rPr>
          <w:noProof/>
        </w:rPr>
        <w:pict>
          <v:line id="Straight Connector 161" o:spid="_x0000_s1300" style="position:absolute;z-index:251826688;visibility:visible;mso-height-relative:margin" from="312.5pt,3.9pt" to="312.5pt,2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" strokecolor="black [3213]"/>
        </w:pict>
      </w:r>
      <w:r>
        <w:rPr>
          <w:noProof/>
        </w:rPr>
        <w:pict>
          <v:line id="Straight Connector 160" o:spid="_x0000_s1299" style="position:absolute;z-index:251824640;visibility:visible;mso-height-relative:margin" from="289.85pt,3.75pt" to="289.85pt,2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" strokecolor="black [3213]"/>
        </w:pict>
      </w:r>
      <w:r>
        <w:rPr>
          <w:noProof/>
        </w:rPr>
        <w:pict>
          <v:shape id="AutoShape 122" o:spid="_x0000_s1298" type="#_x0000_t32" style="position:absolute;margin-left:145.8pt;margin-top:20.95pt;width:9.4pt;height:11.9pt;flip:x;z-index:251723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"/>
        </w:pict>
      </w:r>
      <w:r>
        <w:rPr>
          <w:noProof/>
        </w:rPr>
        <w:pict>
          <v:shape id="AutoShape 110" o:spid="_x0000_s1297" type="#_x0000_t32" style="position:absolute;margin-left:.3pt;margin-top:20.65pt;width:159.65pt;height:0;z-index:2517109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"/>
        </w:pict>
      </w:r>
      <w:r>
        <w:rPr>
          <w:noProof/>
        </w:rPr>
        <w:pict>
          <v:shape id="AutoShape 111" o:spid="_x0000_s1296" type="#_x0000_t32" style="position:absolute;margin-left:4.05pt;margin-top:20.65pt;width:9.4pt;height:11.9pt;flip:x;z-index:2517120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"/>
        </w:pict>
      </w:r>
      <w:r>
        <w:rPr>
          <w:noProof/>
        </w:rPr>
        <w:pict>
          <v:shape id="AutoShape 112" o:spid="_x0000_s1295" type="#_x0000_t32" style="position:absolute;margin-left:16.25pt;margin-top:20.75pt;width:9.4pt;height:11.9pt;flip:x;z-index:2517130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"/>
        </w:pict>
      </w:r>
      <w:r>
        <w:rPr>
          <w:noProof/>
        </w:rPr>
        <w:pict>
          <v:shape id="AutoShape 113" o:spid="_x0000_s1294" type="#_x0000_t32" style="position:absolute;margin-left:29.7pt;margin-top:20.75pt;width:9.4pt;height:11.9pt;flip:x;z-index:2517140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"/>
        </w:pict>
      </w:r>
      <w:r>
        <w:rPr>
          <w:noProof/>
        </w:rPr>
        <w:pict>
          <v:shape id="AutoShape 114" o:spid="_x0000_s1293" type="#_x0000_t32" style="position:absolute;margin-left:42.25pt;margin-top:20.75pt;width:9.4pt;height:11.9pt;flip:x;z-index:2517150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"/>
        </w:pict>
      </w:r>
      <w:r>
        <w:rPr>
          <w:noProof/>
        </w:rPr>
        <w:pict>
          <v:shape id="AutoShape 115" o:spid="_x0000_s1292" type="#_x0000_t32" style="position:absolute;margin-left:54.25pt;margin-top:20.75pt;width:9.4pt;height:11.9pt;flip:x;z-index:2517160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"/>
        </w:pict>
      </w:r>
      <w:r>
        <w:rPr>
          <w:noProof/>
        </w:rPr>
        <w:pict>
          <v:shape id="AutoShape 116" o:spid="_x0000_s1291" type="#_x0000_t32" style="position:absolute;margin-left:66.45pt;margin-top:20.85pt;width:9.4pt;height:11.9pt;flip:x;z-index:2517171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"/>
        </w:pict>
      </w:r>
      <w:r>
        <w:rPr>
          <w:noProof/>
        </w:rPr>
        <w:pict>
          <v:shape id="AutoShape 117" o:spid="_x0000_s1290" type="#_x0000_t32" style="position:absolute;margin-left:79.9pt;margin-top:20.85pt;width:9.4pt;height:11.9pt;flip:x;z-index:2517181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"/>
        </w:pict>
      </w:r>
      <w:r>
        <w:rPr>
          <w:noProof/>
        </w:rPr>
        <w:pict>
          <v:shape id="AutoShape 118" o:spid="_x0000_s1289" type="#_x0000_t32" style="position:absolute;margin-left:93.6pt;margin-top:20.65pt;width:9.4pt;height:11.9pt;flip:x;z-index:2517191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"/>
        </w:pict>
      </w:r>
      <w:r>
        <w:rPr>
          <w:noProof/>
        </w:rPr>
        <w:pict>
          <v:shape id="AutoShape 119" o:spid="_x0000_s1288" type="#_x0000_t32" style="position:absolute;margin-left:107.6pt;margin-top:20.95pt;width:9.4pt;height:11.9pt;flip:x;z-index:2517201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"/>
        </w:pict>
      </w:r>
      <w:r>
        <w:rPr>
          <w:noProof/>
        </w:rPr>
        <w:pict>
          <v:shape id="AutoShape 120" o:spid="_x0000_s1287" type="#_x0000_t32" style="position:absolute;margin-left:119.8pt;margin-top:20.95pt;width:9.4pt;height:11.9pt;flip:x;z-index:2517212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"/>
        </w:pict>
      </w:r>
      <w:r>
        <w:rPr>
          <w:noProof/>
        </w:rPr>
        <w:pict>
          <v:shape id="AutoShape 121" o:spid="_x0000_s1286" type="#_x0000_t32" style="position:absolute;margin-left:133.25pt;margin-top:20.95pt;width:9.4pt;height:11.9pt;flip:x;z-index:2517222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"/>
        </w:pict>
      </w:r>
      <w:r>
        <w:rPr>
          <w:noProof/>
        </w:rPr>
        <w:pict>
          <v:shape id="AutoShape 137" o:spid="_x0000_s1285" type="#_x0000_t32" style="position:absolute;margin-left:428.55pt;margin-top:21.6pt;width:9.4pt;height:11.9pt;flip:x;z-index:2517386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"/>
        </w:pict>
      </w:r>
      <w:r>
        <w:rPr>
          <w:noProof/>
        </w:rPr>
        <w:pict>
          <v:shape id="AutoShape 125" o:spid="_x0000_s1284" type="#_x0000_t32" style="position:absolute;margin-left:283.05pt;margin-top:21.3pt;width:159.65pt;height:0;z-index:251726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"/>
        </w:pict>
      </w:r>
      <w:r>
        <w:rPr>
          <w:noProof/>
        </w:rPr>
        <w:pict>
          <v:shape id="AutoShape 126" o:spid="_x0000_s1283" type="#_x0000_t32" style="position:absolute;margin-left:286.8pt;margin-top:21.3pt;width:9.4pt;height:11.9pt;flip:x;z-index:251727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"/>
        </w:pict>
      </w:r>
      <w:r>
        <w:rPr>
          <w:noProof/>
        </w:rPr>
        <w:pict>
          <v:shape id="AutoShape 127" o:spid="_x0000_s1282" type="#_x0000_t32" style="position:absolute;margin-left:299pt;margin-top:21.4pt;width:9.4pt;height:11.9pt;flip:x;z-index:2517283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"/>
        </w:pict>
      </w:r>
      <w:r>
        <w:rPr>
          <w:noProof/>
        </w:rPr>
        <w:pict>
          <v:shape id="AutoShape 128" o:spid="_x0000_s1281" type="#_x0000_t32" style="position:absolute;margin-left:312.45pt;margin-top:21.4pt;width:9.4pt;height:11.9pt;flip:x;z-index:2517294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"/>
        </w:pict>
      </w:r>
      <w:r>
        <w:rPr>
          <w:noProof/>
        </w:rPr>
        <w:pict>
          <v:shape id="AutoShape 129" o:spid="_x0000_s1280" type="#_x0000_t32" style="position:absolute;margin-left:325pt;margin-top:21.4pt;width:9.4pt;height:11.9pt;flip:x;z-index:2517304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"/>
        </w:pict>
      </w:r>
      <w:r>
        <w:rPr>
          <w:noProof/>
        </w:rPr>
        <w:pict>
          <v:shape id="AutoShape 130" o:spid="_x0000_s1279" type="#_x0000_t32" style="position:absolute;margin-left:337pt;margin-top:21.4pt;width:9.4pt;height:11.9pt;flip:x;z-index:2517314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"/>
        </w:pict>
      </w:r>
      <w:r>
        <w:rPr>
          <w:noProof/>
        </w:rPr>
        <w:pict>
          <v:shape id="AutoShape 131" o:spid="_x0000_s1278" type="#_x0000_t32" style="position:absolute;margin-left:349.2pt;margin-top:21.5pt;width:9.4pt;height:11.9pt;flip:x;z-index:2517324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"/>
        </w:pict>
      </w:r>
      <w:r>
        <w:rPr>
          <w:noProof/>
        </w:rPr>
        <w:pict>
          <v:shape id="AutoShape 132" o:spid="_x0000_s1277" type="#_x0000_t32" style="position:absolute;margin-left:362.65pt;margin-top:21.5pt;width:9.4pt;height:11.9pt;flip:x;z-index:2517335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"/>
        </w:pict>
      </w:r>
      <w:r>
        <w:rPr>
          <w:noProof/>
        </w:rPr>
        <w:pict>
          <v:shape id="AutoShape 133" o:spid="_x0000_s1276" type="#_x0000_t32" style="position:absolute;margin-left:376.35pt;margin-top:21.3pt;width:9.4pt;height:11.9pt;flip:x;z-index:2517345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"/>
        </w:pict>
      </w:r>
      <w:r>
        <w:rPr>
          <w:noProof/>
        </w:rPr>
        <w:pict>
          <v:shape id="AutoShape 134" o:spid="_x0000_s1275" type="#_x0000_t32" style="position:absolute;margin-left:390.35pt;margin-top:21.6pt;width:9.4pt;height:11.9pt;flip:x;z-index:2517355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"/>
        </w:pict>
      </w:r>
      <w:r>
        <w:rPr>
          <w:noProof/>
        </w:rPr>
        <w:pict>
          <v:shape id="AutoShape 135" o:spid="_x0000_s1274" type="#_x0000_t32" style="position:absolute;margin-left:402.55pt;margin-top:21.6pt;width:9.4pt;height:11.9pt;flip:x;z-index:2517365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"/>
        </w:pict>
      </w:r>
      <w:r>
        <w:rPr>
          <w:noProof/>
        </w:rPr>
        <w:pict>
          <v:shape id="AutoShape 136" o:spid="_x0000_s1273" type="#_x0000_t32" style="position:absolute;margin-left:416.05pt;margin-top:21.6pt;width:9.4pt;height:11.9pt;flip:x;z-index:2517376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"/>
        </w:pict>
      </w:r>
    </w:p>
    <w:p w:rsidR="00083B1B" w:rsidRDefault="00680A62" w:rsidP="001263CA">
      <w:r>
        <w:rPr>
          <w:noProof/>
        </w:rPr>
        <w:pict>
          <v:shape id="Text Box 158" o:spid="_x0000_s1040" type="#_x0000_t202" style="position:absolute;margin-left:68.55pt;margin-top:21.95pt;width:56.8pt;height:21.75pt;z-index:25176217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" filled="f" stroked="f">
            <v:textbox>
              <w:txbxContent>
                <w:p w:rsidR="00E064BC" w:rsidRDefault="00E064BC">
                  <w:r>
                    <w:t>Product</w:t>
                  </w:r>
                </w:p>
              </w:txbxContent>
            </v:textbox>
          </v:shape>
        </w:pict>
      </w:r>
    </w:p>
    <w:p w:rsidR="00083B1B" w:rsidRDefault="00680A62" w:rsidP="001263CA">
      <w:r>
        <w:rPr>
          <w:noProof/>
        </w:rPr>
        <w:pict>
          <v:shape id="AutoShape 153" o:spid="_x0000_s1272" type="#_x0000_t13" style="position:absolute;margin-left:42.55pt;margin-top:16.15pt;width:47.2pt;height:15.65pt;rotation:90;z-index:2517560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" fillcolor="black [3213]"/>
        </w:pict>
      </w:r>
    </w:p>
    <w:p w:rsidR="001F1AAD" w:rsidRDefault="00680A62" w:rsidP="001263CA">
      <w:r>
        <w:rPr>
          <w:noProof/>
        </w:rPr>
        <w:pict>
          <v:shape id="AutoShape 159" o:spid="_x0000_s1271" type="#_x0000_t32" style="position:absolute;margin-left:75.35pt;margin-top:6.9pt;width:43.5pt;height:0;z-index:2517632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" strokeweight="1pt"/>
        </w:pict>
      </w:r>
    </w:p>
    <w:p w:rsidR="001F1AAD" w:rsidRDefault="00680A62" w:rsidP="001263CA">
      <w:r>
        <w:rPr>
          <w:noProof/>
        </w:rPr>
        <w:pict>
          <v:shape id="_x0000_s1227" type="#_x0000_t75" style="position:absolute;margin-left:43.8pt;margin-top:10.45pt;width:68.75pt;height:53.8pt;z-index:-251470336">
            <v:imagedata r:id="rId28" o:title=""/>
          </v:shape>
          <o:OLEObject Type="Embed" ProgID="ChemDraw.Document.6.0" ShapeID="_x0000_s1227" DrawAspect="Content" ObjectID="_1385394216" r:id="rId29"/>
        </w:pict>
      </w:r>
    </w:p>
    <w:p w:rsidR="001F1AAD" w:rsidRDefault="001F1AAD" w:rsidP="001263CA"/>
    <w:p w:rsidR="001F1AAD" w:rsidRDefault="00680A62" w:rsidP="001263CA">
      <w:r>
        <w:rPr>
          <w:noProof/>
        </w:rPr>
        <w:pict>
          <v:shape id="_x0000_s1229" type="#_x0000_t75" style="position:absolute;margin-left:8.5pt;margin-top:4.5pt;width:9.4pt;height:8.9pt;z-index:-251464192">
            <v:imagedata r:id="rId20" o:title=""/>
          </v:shape>
          <o:OLEObject Type="Embed" ProgID="ChemDraw.Document.6.0" ShapeID="_x0000_s1229" DrawAspect="Content" ObjectID="_1385394217" r:id="rId30"/>
        </w:pict>
      </w:r>
      <w:r>
        <w:rPr>
          <w:noProof/>
        </w:rPr>
        <w:pict>
          <v:line id="Straight Connector 169" o:spid="_x0000_s1270" style="position:absolute;z-index:251851264;visibility:visible;mso-height-relative:margin" from="13.3pt,12.2pt" to="13.3pt,30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" strokecolor="black [3213]"/>
        </w:pict>
      </w:r>
      <w:r>
        <w:rPr>
          <w:noProof/>
        </w:rPr>
        <w:pict>
          <v:shape id="_x0000_s1228" type="#_x0000_t75" style="position:absolute;margin-left:129.25pt;margin-top:4.5pt;width:9.4pt;height:8.9pt;z-index:-251469312">
            <v:imagedata r:id="rId20" o:title=""/>
          </v:shape>
          <o:OLEObject Type="Embed" ProgID="ChemDraw.Document.6.0" ShapeID="_x0000_s1228" DrawAspect="Content" ObjectID="_1385394218" r:id="rId31"/>
        </w:pict>
      </w:r>
      <w:r>
        <w:rPr>
          <w:noProof/>
        </w:rPr>
        <w:pict>
          <v:line id="Straight Connector 168" o:spid="_x0000_s1269" style="position:absolute;z-index:251849216;visibility:visible;mso-height-relative:margin" from="133.5pt,12.25pt" to="133.5pt,3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" strokecolor="black [3213]"/>
        </w:pict>
      </w:r>
    </w:p>
    <w:p w:rsidR="001F1AAD" w:rsidRDefault="00680A62" w:rsidP="001263CA">
      <w:r>
        <w:rPr>
          <w:noProof/>
        </w:rPr>
        <w:pict>
          <v:shape id="AutoShape 148" o:spid="_x0000_s1268" type="#_x0000_t32" style="position:absolute;margin-left:103.55pt;margin-top:4.75pt;width:9.4pt;height:11.9pt;flip:x;z-index:2517509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"/>
        </w:pict>
      </w:r>
      <w:r>
        <w:rPr>
          <w:noProof/>
        </w:rPr>
        <w:pict>
          <v:shape id="AutoShape 147" o:spid="_x0000_s1267" type="#_x0000_t32" style="position:absolute;margin-left:89.55pt;margin-top:4.45pt;width:9.4pt;height:11.9pt;flip:x;z-index:2517498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"/>
        </w:pict>
      </w:r>
      <w:r>
        <w:rPr>
          <w:noProof/>
        </w:rPr>
        <w:pict>
          <v:shape id="AutoShape 146" o:spid="_x0000_s1266" type="#_x0000_t32" style="position:absolute;margin-left:75.85pt;margin-top:4.65pt;width:9.4pt;height:11.9pt;flip:x;z-index:2517488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"/>
        </w:pict>
      </w:r>
      <w:r>
        <w:rPr>
          <w:noProof/>
        </w:rPr>
        <w:pict>
          <v:shape id="AutoShape 145" o:spid="_x0000_s1265" type="#_x0000_t32" style="position:absolute;margin-left:62.4pt;margin-top:4.65pt;width:9.4pt;height:11.9pt;flip:x;z-index:2517478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"/>
        </w:pict>
      </w:r>
      <w:r>
        <w:rPr>
          <w:noProof/>
        </w:rPr>
        <w:pict>
          <v:shape id="AutoShape 144" o:spid="_x0000_s1264" type="#_x0000_t32" style="position:absolute;margin-left:50.2pt;margin-top:4.55pt;width:9.4pt;height:11.9pt;flip:x;z-index:2517468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"/>
        </w:pict>
      </w:r>
      <w:r>
        <w:rPr>
          <w:noProof/>
        </w:rPr>
        <w:pict>
          <v:shape id="AutoShape 143" o:spid="_x0000_s1263" type="#_x0000_t32" style="position:absolute;margin-left:38.2pt;margin-top:4.55pt;width:9.4pt;height:11.9pt;flip:x;z-index:2517457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"/>
        </w:pict>
      </w:r>
      <w:r>
        <w:rPr>
          <w:noProof/>
        </w:rPr>
        <w:pict>
          <v:shape id="AutoShape 142" o:spid="_x0000_s1262" type="#_x0000_t32" style="position:absolute;margin-left:25.65pt;margin-top:4.55pt;width:9.4pt;height:11.9pt;flip:x;z-index:2517447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"/>
        </w:pict>
      </w:r>
      <w:r>
        <w:rPr>
          <w:noProof/>
        </w:rPr>
        <w:pict>
          <v:shape id="AutoShape 141" o:spid="_x0000_s1261" type="#_x0000_t32" style="position:absolute;margin-left:12.2pt;margin-top:4.55pt;width:9.4pt;height:11.9pt;flip:x;z-index:2517437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"/>
        </w:pict>
      </w:r>
      <w:r>
        <w:rPr>
          <w:noProof/>
        </w:rPr>
        <w:pict>
          <v:shape id="AutoShape 140" o:spid="_x0000_s1260" type="#_x0000_t32" style="position:absolute;margin-left:0;margin-top:4.45pt;width:9.4pt;height:11.9pt;flip:x;z-index:2517427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"/>
        </w:pict>
      </w:r>
      <w:r>
        <w:rPr>
          <w:noProof/>
        </w:rPr>
        <w:pict>
          <v:shape id="AutoShape 139" o:spid="_x0000_s1259" type="#_x0000_t32" style="position:absolute;margin-left:-3.75pt;margin-top:4.45pt;width:159.65pt;height:0;z-index:2517416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"/>
        </w:pict>
      </w:r>
      <w:r>
        <w:rPr>
          <w:noProof/>
        </w:rPr>
        <w:pict>
          <v:shape id="AutoShape 151" o:spid="_x0000_s1258" type="#_x0000_t32" style="position:absolute;margin-left:141.75pt;margin-top:4.75pt;width:9.4pt;height:11.9pt;flip:x;z-index:2517539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"/>
        </w:pict>
      </w:r>
      <w:r>
        <w:rPr>
          <w:noProof/>
        </w:rPr>
        <w:pict>
          <v:shape id="AutoShape 150" o:spid="_x0000_s1257" type="#_x0000_t32" style="position:absolute;margin-left:129.2pt;margin-top:4.75pt;width:9.4pt;height:11.9pt;flip:x;z-index:2517529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"/>
        </w:pict>
      </w:r>
      <w:r>
        <w:rPr>
          <w:noProof/>
        </w:rPr>
        <w:pict>
          <v:shape id="AutoShape 149" o:spid="_x0000_s1256" type="#_x0000_t32" style="position:absolute;margin-left:115.75pt;margin-top:4.75pt;width:9.4pt;height:11.9pt;flip:x;z-index:2517519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"/>
        </w:pict>
      </w:r>
    </w:p>
    <w:p w:rsidR="001F1AAD" w:rsidRDefault="001F1AAD" w:rsidP="001263CA"/>
    <w:p w:rsidR="00C14A02" w:rsidRDefault="00C14A02" w:rsidP="001263CA">
      <w:pPr>
        <w:rPr>
          <w:u w:val="single"/>
        </w:rPr>
      </w:pPr>
    </w:p>
    <w:p w:rsidR="001F1AAD" w:rsidRPr="00D70B13" w:rsidRDefault="00D70B13" w:rsidP="001263CA">
      <w:pPr>
        <w:rPr>
          <w:u w:val="single"/>
        </w:rPr>
      </w:pPr>
      <w:r w:rsidRPr="00D70B13">
        <w:rPr>
          <w:u w:val="single"/>
        </w:rPr>
        <w:lastRenderedPageBreak/>
        <w:t>Catalytic Converters</w:t>
      </w:r>
    </w:p>
    <w:p w:rsidR="001F1AAD" w:rsidRDefault="001F1AAD" w:rsidP="001263CA"/>
    <w:p w:rsidR="001F1AAD" w:rsidRDefault="001F1AAD" w:rsidP="001263CA"/>
    <w:p w:rsidR="001F1AAD" w:rsidRDefault="00680A62" w:rsidP="001263CA">
      <w:r>
        <w:rPr>
          <w:noProof/>
        </w:rPr>
        <w:pict>
          <v:group id="Group 16" o:spid="_x0000_s1041" style="position:absolute;margin-left:80.25pt;margin-top:.2pt;width:287.1pt;height:79.5pt;z-index:-251552256" coordorigin="13908,26369" coordsize="64856,18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">
            <v:shape id="Snip Diagonal Corner Rectangle 142" o:spid="_x0000_s1042" style="position:absolute;left:25789;top:26369;width:41045;height:18002;visibility:visible;v-text-anchor:middle" coordsize="4104456,18002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FdvBMEA&#10;AADcAAAADwAAAGRycy9kb3ducmV2LnhtbERPTWsCMRC9F/wPYYTealZppa5GWQTF0pPag8dhM24W&#10;N5M1ibr+e1MQvM3jfc5s0dlGXMmH2rGC4SADQVw6XXOl4G+/+vgGESKyxsYxKbhTgMW89zbDXLsb&#10;b+m6i5VIIRxyVGBibHMpQ2nIYhi4ljhxR+ctxgR9JbXHWwq3jRxl2VharDk1GGxpaag87S5WAX6F&#10;bbkZrw/N5fzTmaLQ2a+fKPXe74opiEhdfImf7o1O8z9H8P9Muk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RXbwTBAAAA3AAAAA8AAAAAAAAAAAAAAAAAmAIAAGRycy9kb3du&#10;cmV2LnhtbFBLBQYAAAAABAAEAPUAAACGAwAAAAA=&#10;" adj="-11796480,,5400" path="m328482,l3804417,r300039,300039l4104456,1471718r-328482,328482l300039,1800200,,1500161,,328482,328482,xe" fillcolor="#bfbfbf [2412]" strokecolor="black [3200]" strokeweight="3pt">
              <v:stroke joinstyle="miter"/>
              <v:formulas/>
              <v:path arrowok="t" o:connecttype="custom" o:connectlocs="328482,0;3804417,0;4104456,300039;4104456,1471718;3775974,1800200;300039,1800200;0,1500161;0,328482;328482,0" o:connectangles="0,0,0,0,0,0,0,0,0" textboxrect="0,0,4104456,1800200"/>
              <v:textbox>
                <w:txbxContent>
                  <w:p w:rsidR="00C54E59" w:rsidRDefault="00C54E59" w:rsidP="00C54E59">
                    <w:pPr>
                      <w:rPr>
                        <w:rFonts w:eastAsia="Times New Roman"/>
                      </w:rPr>
                    </w:pPr>
                  </w:p>
                </w:txbxContent>
              </v:textbox>
            </v:shape>
            <v:shapetype id="_x0000_t7" coordsize="21600,21600" o:spt="7" adj="5400" path="m@0,l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4,0;10800,@11;@3,10800;@5,21600;10800,@12;@2,10800" textboxrect="1800,1800,19800,19800;8100,8100,13500,13500;10800,10800,10800,10800"/>
              <v:handles>
                <v:h position="#0,topLeft" xrange="0,21600"/>
              </v:handles>
            </v:shapetype>
            <v:shape id="Parallelogram 143" o:spid="_x0000_s1043" type="#_x0000_t7" style="position:absolute;left:30662;top:26369;width:13617;height:1800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mM0MIA&#10;AADcAAAADwAAAGRycy9kb3ducmV2LnhtbERPTWsCMRC9F/wPYQQvpWbVIrI1igpCPXYV8TjdjLvb&#10;TSZLEnX775tCobd5vM9ZrntrxJ18aBwrmIwzEMSl0w1XCk7H/csCRIjIGo1jUvBNAdarwdMSc+0e&#10;/EH3IlYihXDIUUEdY5dLGcqaLIax64gTd3XeYkzQV1J7fKRwa+Q0y+bSYsOpocaOdjWVbXGzCrpL&#10;ay5z/3U+nLd0Lbb9s2k/b0qNhv3mDUSkPv6L/9zvOs1/ncHvM+kCuf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yYzQwgAAANwAAAAPAAAAAAAAAAAAAAAAAJgCAABkcnMvZG93&#10;bnJldi54bWxQSwUGAAAAAAQABAD1AAAAhwMAAAAA&#10;" adj="3653" fillcolor="#ff6565" strokecolor="black [3200]" strokeweight="2pt">
              <v:textbox>
                <w:txbxContent>
                  <w:p w:rsidR="00C54E59" w:rsidRDefault="00C54E59" w:rsidP="00C54E59">
                    <w:pPr>
                      <w:rPr>
                        <w:rFonts w:eastAsia="Times New Roman"/>
                      </w:rPr>
                    </w:pPr>
                  </w:p>
                </w:txbxContent>
              </v:textbox>
            </v:shape>
            <v:shape id="Parallelogram 144" o:spid="_x0000_s1044" type="#_x0000_t7" style="position:absolute;left:47520;top:26369;width:13617;height:1800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5iTsEA&#10;AADcAAAADwAAAGRycy9kb3ducmV2LnhtbERP22rCQBB9L/gPywi+NRtLKhKzigoFpVBo9AOG7JhE&#10;s7Mhu7n4991CoW9zONfJdpNpxECdqy0rWEYxCOLC6ppLBdfLx+sahPPIGhvLpOBJDnbb2UuGqbYj&#10;f9OQ+1KEEHYpKqi8b1MpXVGRQRfZljhwN9sZ9AF2pdQdjiHcNPItjlfSYM2hocKWjhUVj7w3CnT5&#10;6Cd7SL50c76Ph/d85T5bVGoxn/YbEJ4m/y/+c590mJ8k8PtMuEBu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H+Yk7BAAAA3AAAAA8AAAAAAAAAAAAAAAAAmAIAAGRycy9kb3du&#10;cmV2LnhtbFBLBQYAAAAABAAEAPUAAACGAwAAAAA=&#10;" adj="3653" fillcolor="#5eb2fe" strokecolor="black [3200]" strokeweight="2pt">
              <v:textbox>
                <w:txbxContent>
                  <w:p w:rsidR="00C54E59" w:rsidRDefault="00C54E59" w:rsidP="00C54E59">
                    <w:pPr>
                      <w:rPr>
                        <w:rFonts w:eastAsia="Times New Roman"/>
                      </w:rPr>
                    </w:pPr>
                  </w:p>
                </w:txbxContent>
              </v:textbox>
            </v:shape>
            <v:rect id="Rectangle 145" o:spid="_x0000_s1045" style="position:absolute;left:13908;top:31409;width:11881;height:792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nXjsIA&#10;AADcAAAADwAAAGRycy9kb3ducmV2LnhtbERPPWvDMBDdA/kP4grdYrkhLalrJQRDwEuHOiHg7bDO&#10;llvrZCwlcf99VSh0u8f7vHw/20HcaPK9YwVPSQqCuHG6507B+XRcbUH4gKxxcEwKvsnDfrdc5Jhp&#10;d+cPulWhEzGEfYYKTAhjJqVvDFn0iRuJI9e6yWKIcOqknvAew+0g12n6Ii32HBsMjlQYar6qq1XA&#10;s39//awLXxSXU6k39aFF0yn1+DAf3kAEmsO/+M9d6jh/8wy/z8QL5O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ideOwgAAANwAAAAPAAAAAAAAAAAAAAAAAJgCAABkcnMvZG93&#10;bnJldi54bWxQSwUGAAAAAAQABAD1AAAAhwMAAAAA&#10;" fillcolor="#bfbfbf [2412]" strokecolor="black [3200]" strokeweight="2pt">
              <v:textbox>
                <w:txbxContent>
                  <w:p w:rsidR="00C54E59" w:rsidRDefault="00C54E59" w:rsidP="00C54E59">
                    <w:pPr>
                      <w:rPr>
                        <w:rFonts w:eastAsia="Times New Roman"/>
                      </w:rPr>
                    </w:pPr>
                  </w:p>
                </w:txbxContent>
              </v:textbox>
            </v:rect>
            <v:rect id="Rectangle 146" o:spid="_x0000_s1046" style="position:absolute;left:66883;top:30689;width:11881;height:792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tJ+cEA&#10;AADcAAAADwAAAGRycy9kb3ducmV2LnhtbERPTYvCMBC9L/gfwgje1tSliNs1ihQELx5WRfA2NGNS&#10;bSalydr6783Cwt7m8T5nuR5cIx7Uhdqzgtk0A0FceV2zUXA6bt8XIEJE1th4JgVPCrBejd6WWGjf&#10;8zc9DtGIFMKhQAU2xraQMlSWHIapb4kTd/Wdw5hgZ6TusE/hrpEfWTaXDmtODRZbKi1V98OPU8BD&#10;2H/eLmUoy/Nxp/PL5orWKDUZD5svEJGG+C/+c+90mp/P4feZdIFcv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1bSfnBAAAA3AAAAA8AAAAAAAAAAAAAAAAAmAIAAGRycy9kb3du&#10;cmV2LnhtbFBLBQYAAAAABAAEAPUAAACGAwAAAAA=&#10;" fillcolor="#bfbfbf [2412]" strokecolor="black [3200]" strokeweight="2pt">
              <v:textbox>
                <w:txbxContent>
                  <w:p w:rsidR="00C54E59" w:rsidRDefault="00C54E59" w:rsidP="00C54E59">
                    <w:pPr>
                      <w:rPr>
                        <w:rFonts w:eastAsia="Times New Roman"/>
                      </w:rPr>
                    </w:pPr>
                  </w:p>
                </w:txbxContent>
              </v:textbox>
            </v:rect>
          </v:group>
        </w:pict>
      </w:r>
    </w:p>
    <w:p w:rsidR="001F1AAD" w:rsidRDefault="00680A62" w:rsidP="001263CA">
      <w:r>
        <w:rPr>
          <w:noProof/>
        </w:rPr>
        <w:pict>
          <v:shape id="Right Arrow 32" o:spid="_x0000_s1255" type="#_x0000_t13" style="position:absolute;margin-left:371.85pt;margin-top:5.45pt;width:25.35pt;height:18.8pt;z-index:-251550208;visibility:visibl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" adj="13598" fillcolor="#0070c0" strokecolor="#4579b8 [3044]">
            <v:shadow on="t" color="black" opacity="22937f" origin=",.5" offset="0,.63889mm"/>
          </v:shape>
        </w:pict>
      </w:r>
      <w:r>
        <w:rPr>
          <w:noProof/>
        </w:rPr>
        <w:pict>
          <v:shape id="Right Arrow 30" o:spid="_x0000_s1254" type="#_x0000_t13" style="position:absolute;margin-left:53.2pt;margin-top:5.45pt;width:23.95pt;height:17.5pt;z-index:-25155123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" adj="13709" fillcolor="#c00000" strokecolor="#4579b8 [3044]">
            <v:shadow on="t" color="black" opacity="22937f" origin=",.5" offset="0,.63889mm"/>
          </v:shape>
        </w:pict>
      </w:r>
    </w:p>
    <w:p w:rsidR="001F1AAD" w:rsidRDefault="001F1AAD" w:rsidP="001263CA"/>
    <w:p w:rsidR="001F1AAD" w:rsidRDefault="001F1AAD" w:rsidP="001263CA"/>
    <w:p w:rsidR="001F1AAD" w:rsidRDefault="000F42D7" w:rsidP="001263CA">
      <w:r>
        <w:t>Three reactions which take place at the catalyst surfaces:</w:t>
      </w:r>
    </w:p>
    <w:p w:rsidR="000F42D7" w:rsidRDefault="00680A62" w:rsidP="000F42D7">
      <w:pPr>
        <w:pStyle w:val="ListParagraph"/>
        <w:numPr>
          <w:ilvl w:val="0"/>
          <w:numId w:val="3"/>
        </w:numPr>
      </w:pPr>
      <w:r>
        <w:rPr>
          <w:noProof/>
        </w:rPr>
        <w:pict>
          <v:shape id="AutoShape 161" o:spid="_x0000_s1253" type="#_x0000_t32" style="position:absolute;left:0;text-align:left;margin-left:29.85pt;margin-top:12.75pt;width:71.6pt;height:0;z-index:2517672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" strokeweight="1pt"/>
        </w:pict>
      </w:r>
      <w:r w:rsidR="000F42D7">
        <w:t xml:space="preserve"> </w:t>
      </w:r>
      <w:r w:rsidR="000F42D7">
        <w:tab/>
      </w:r>
      <w:r w:rsidR="000F42D7">
        <w:tab/>
        <w:t xml:space="preserve">of nitrogen oxides: </w:t>
      </w:r>
      <w:r w:rsidR="000F42D7">
        <w:tab/>
      </w:r>
      <w:r w:rsidR="000F42D7">
        <w:br/>
      </w:r>
    </w:p>
    <w:p w:rsidR="000F42D7" w:rsidRDefault="00680A62" w:rsidP="000F42D7">
      <w:pPr>
        <w:pStyle w:val="ListParagraph"/>
        <w:numPr>
          <w:ilvl w:val="0"/>
          <w:numId w:val="3"/>
        </w:numPr>
      </w:pPr>
      <w:r>
        <w:rPr>
          <w:noProof/>
        </w:rPr>
        <w:pict>
          <v:shape id="AutoShape 162" o:spid="_x0000_s1252" type="#_x0000_t32" style="position:absolute;left:0;text-align:left;margin-left:29.85pt;margin-top:13.15pt;width:71.6pt;height:0;z-index:2517683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" strokeweight="1pt"/>
        </w:pict>
      </w:r>
      <w:r w:rsidR="000F42D7">
        <w:t xml:space="preserve"> </w:t>
      </w:r>
      <w:r w:rsidR="000F42D7">
        <w:tab/>
      </w:r>
      <w:r w:rsidR="000F42D7">
        <w:tab/>
        <w:t>of carbon monoxide:</w:t>
      </w:r>
      <w:r w:rsidR="000F42D7">
        <w:br/>
      </w:r>
    </w:p>
    <w:p w:rsidR="000F42D7" w:rsidRDefault="00680A62" w:rsidP="000F42D7">
      <w:pPr>
        <w:pStyle w:val="ListParagraph"/>
        <w:numPr>
          <w:ilvl w:val="0"/>
          <w:numId w:val="3"/>
        </w:numPr>
      </w:pPr>
      <w:r>
        <w:rPr>
          <w:noProof/>
        </w:rPr>
        <w:pict>
          <v:shape id="AutoShape 163" o:spid="_x0000_s1251" type="#_x0000_t32" style="position:absolute;left:0;text-align:left;margin-left:29.85pt;margin-top:12.35pt;width:71.6pt;height:0;z-index:2517693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" strokeweight="1pt"/>
        </w:pict>
      </w:r>
      <w:r w:rsidR="000F42D7">
        <w:t xml:space="preserve"> </w:t>
      </w:r>
      <w:r w:rsidR="000F42D7">
        <w:tab/>
      </w:r>
      <w:r w:rsidR="000F42D7">
        <w:tab/>
        <w:t xml:space="preserve">of hydrocarbons: </w:t>
      </w:r>
    </w:p>
    <w:p w:rsidR="000F42D7" w:rsidRDefault="00680A62" w:rsidP="00296F44">
      <w:pPr>
        <w:ind w:left="2160"/>
      </w:pPr>
      <w:r>
        <w:rPr>
          <w:noProof/>
        </w:rPr>
        <w:pict>
          <v:shape id="AutoShape 166" o:spid="_x0000_s1250" type="#_x0000_t32" style="position:absolute;left:0;text-align:left;margin-left:398.85pt;margin-top:25.7pt;width:41.4pt;height:0;z-index:2517724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" strokeweight="1pt"/>
        </w:pict>
      </w:r>
      <w:r>
        <w:rPr>
          <w:noProof/>
        </w:rPr>
        <w:pict>
          <v:shape id="AutoShape 165" o:spid="_x0000_s1249" type="#_x0000_t32" style="position:absolute;left:0;text-align:left;margin-left:349.9pt;margin-top:25.7pt;width:41.4pt;height:0;z-index:2517713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" strokeweight="1pt"/>
        </w:pict>
      </w:r>
      <w:r>
        <w:rPr>
          <w:noProof/>
        </w:rPr>
        <w:pict>
          <v:shape id="AutoShape 164" o:spid="_x0000_s1248" type="#_x0000_t32" style="position:absolute;left:0;text-align:left;margin-left:7.4pt;margin-top:29.45pt;width:94.05pt;height:0;z-index:2517703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" strokeweight="1pt"/>
        </w:pict>
      </w:r>
      <w:r w:rsidR="00296F44">
        <w:br/>
      </w:r>
      <w:proofErr w:type="gramStart"/>
      <w:r w:rsidR="00296F44">
        <w:t>catalysts</w:t>
      </w:r>
      <w:proofErr w:type="gramEnd"/>
      <w:r w:rsidR="00296F44">
        <w:t xml:space="preserve"> have reagents and catalysts which are in the </w:t>
      </w:r>
    </w:p>
    <w:p w:rsidR="001F1AAD" w:rsidRPr="00296F44" w:rsidRDefault="00296F44" w:rsidP="001263CA">
      <w:pPr>
        <w:rPr>
          <w:u w:val="single"/>
        </w:rPr>
      </w:pPr>
      <w:r>
        <w:rPr>
          <w:u w:val="single"/>
        </w:rPr>
        <w:br/>
      </w:r>
      <w:r w:rsidR="00CB1B99">
        <w:rPr>
          <w:u w:val="single"/>
        </w:rPr>
        <w:t xml:space="preserve">For example: </w:t>
      </w:r>
      <w:r w:rsidRPr="00296F44">
        <w:rPr>
          <w:u w:val="single"/>
        </w:rPr>
        <w:t>Destruction of the ozone by CFC’s</w:t>
      </w:r>
    </w:p>
    <w:p w:rsidR="001F1AAD" w:rsidRDefault="00296F44" w:rsidP="00296F44">
      <w:pPr>
        <w:pStyle w:val="ListParagraph"/>
        <w:numPr>
          <w:ilvl w:val="0"/>
          <w:numId w:val="4"/>
        </w:numPr>
      </w:pPr>
      <w:r>
        <w:t xml:space="preserve">Ozone breakdown: </w:t>
      </w:r>
      <w:r>
        <w:br/>
      </w:r>
    </w:p>
    <w:p w:rsidR="00296F44" w:rsidRDefault="00296F44" w:rsidP="00296F44">
      <w:pPr>
        <w:pStyle w:val="ListParagraph"/>
        <w:numPr>
          <w:ilvl w:val="0"/>
          <w:numId w:val="4"/>
        </w:numPr>
      </w:pPr>
      <w:r>
        <w:t>Reaction of intermediate with oxygen atom:</w:t>
      </w:r>
      <w:r>
        <w:br/>
      </w:r>
    </w:p>
    <w:p w:rsidR="00296F44" w:rsidRDefault="00296F44" w:rsidP="00296F44">
      <w:pPr>
        <w:pStyle w:val="ListParagraph"/>
        <w:numPr>
          <w:ilvl w:val="0"/>
          <w:numId w:val="4"/>
        </w:numPr>
      </w:pPr>
      <w:r>
        <w:t>Overall reaction:</w:t>
      </w:r>
    </w:p>
    <w:p w:rsidR="00296F44" w:rsidRDefault="00680A62" w:rsidP="00296F44">
      <w:r>
        <w:rPr>
          <w:noProof/>
        </w:rPr>
        <w:pict>
          <v:shape id="AutoShape 170" o:spid="_x0000_s1247" type="#_x0000_t32" style="position:absolute;margin-left:413.9pt;margin-top:11.5pt;width:44.4pt;height:0;z-index:2517765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" strokeweight="1pt"/>
        </w:pict>
      </w:r>
      <w:r>
        <w:rPr>
          <w:noProof/>
        </w:rPr>
        <w:pict>
          <v:shape id="AutoShape 169" o:spid="_x0000_s1246" type="#_x0000_t32" style="position:absolute;margin-left:355.5pt;margin-top:11.5pt;width:53.35pt;height:0;z-index:2517754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" strokeweight="1pt"/>
        </w:pict>
      </w:r>
      <w:r>
        <w:rPr>
          <w:noProof/>
        </w:rPr>
        <w:pict>
          <v:shape id="AutoShape 168" o:spid="_x0000_s1245" type="#_x0000_t32" style="position:absolute;margin-left:278.3pt;margin-top:11.5pt;width:71.6pt;height:0;z-index:2517744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" strokeweight="1pt"/>
        </w:pict>
      </w:r>
      <w:r>
        <w:rPr>
          <w:noProof/>
        </w:rPr>
        <w:pict>
          <v:shape id="AutoShape 167" o:spid="_x0000_s1244" type="#_x0000_t32" style="position:absolute;margin-left:93.2pt;margin-top:11.5pt;width:71.6pt;height:0;z-index:2517734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" strokeweight="1pt"/>
        </w:pict>
      </w:r>
      <w:r w:rsidR="00296F44">
        <w:t xml:space="preserve">Note: the catalyst is </w:t>
      </w:r>
      <w:r w:rsidR="00296F44">
        <w:tab/>
      </w:r>
      <w:r w:rsidR="00296F44">
        <w:tab/>
        <w:t xml:space="preserve">          </w:t>
      </w:r>
      <w:r w:rsidR="001507F6">
        <w:t xml:space="preserve">as they do not undergo </w:t>
      </w:r>
    </w:p>
    <w:p w:rsidR="001F1AAD" w:rsidRPr="00D40BB1" w:rsidRDefault="00D40BB1" w:rsidP="001263CA">
      <w:pPr>
        <w:rPr>
          <w:u w:val="single"/>
        </w:rPr>
      </w:pPr>
      <w:r>
        <w:rPr>
          <w:u w:val="single"/>
        </w:rPr>
        <w:br/>
      </w:r>
      <w:r w:rsidRPr="00D40BB1">
        <w:rPr>
          <w:u w:val="single"/>
        </w:rPr>
        <w:t>Transition Metals in Catalysts</w:t>
      </w:r>
    </w:p>
    <w:p w:rsidR="001F1AAD" w:rsidRDefault="00D40BB1" w:rsidP="001263CA">
      <w:r>
        <w:t>Transition metals and their compounds function as catalysts for two reasons:</w:t>
      </w:r>
    </w:p>
    <w:p w:rsidR="00D40BB1" w:rsidRDefault="00D40BB1" w:rsidP="00D40BB1">
      <w:pPr>
        <w:pStyle w:val="ListParagraph"/>
        <w:numPr>
          <w:ilvl w:val="0"/>
          <w:numId w:val="5"/>
        </w:numPr>
      </w:pPr>
      <w:r>
        <w:t xml:space="preserve"> </w:t>
      </w:r>
      <w:r>
        <w:br/>
      </w:r>
    </w:p>
    <w:p w:rsidR="00D40BB1" w:rsidRDefault="00D40BB1" w:rsidP="00D40BB1">
      <w:pPr>
        <w:pStyle w:val="ListParagraph"/>
        <w:numPr>
          <w:ilvl w:val="0"/>
          <w:numId w:val="5"/>
        </w:numPr>
      </w:pPr>
      <w:r>
        <w:t xml:space="preserve">  </w:t>
      </w:r>
    </w:p>
    <w:p w:rsidR="00C14A02" w:rsidRPr="00C14A02" w:rsidRDefault="00C14A02" w:rsidP="00C14A02">
      <w:pPr>
        <w:pStyle w:val="ListParagraph"/>
        <w:rPr>
          <w:u w:val="single"/>
        </w:rPr>
      </w:pPr>
    </w:p>
    <w:p w:rsidR="00C14A02" w:rsidRPr="00C14A02" w:rsidRDefault="00C14A02" w:rsidP="00C14A02">
      <w:pPr>
        <w:rPr>
          <w:u w:val="single"/>
        </w:rPr>
      </w:pPr>
      <w:r>
        <w:rPr>
          <w:noProof/>
          <w:lang w:eastAsia="en-GB"/>
        </w:rPr>
        <w:pict>
          <v:shape id="_x0000_s1389" type="#_x0000_t32" style="position:absolute;margin-left:399.55pt;margin-top:27.65pt;width:44.4pt;height:0;z-index:2518707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" strokeweight="1pt"/>
        </w:pict>
      </w:r>
      <w:r>
        <w:rPr>
          <w:noProof/>
          <w:lang w:eastAsia="en-GB"/>
        </w:rPr>
        <w:pict>
          <v:shape id="_x0000_s1388" type="#_x0000_t32" style="position:absolute;margin-left:87.95pt;margin-top:14.15pt;width:53.35pt;height:0;z-index:2518696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" strokeweight="1pt"/>
        </w:pict>
      </w:r>
      <w:r>
        <w:t xml:space="preserve">Zeolite catalysts are </w:t>
      </w:r>
      <w:r>
        <w:rPr>
          <w:rFonts w:ascii="Lucida Handwriting" w:hAnsi="Lucida Handwriting"/>
          <w:color w:val="0070C0"/>
          <w:sz w:val="18"/>
        </w:rPr>
        <w:tab/>
      </w:r>
      <w:r>
        <w:rPr>
          <w:rFonts w:ascii="Lucida Handwriting" w:hAnsi="Lucida Handwriting"/>
          <w:color w:val="0070C0"/>
          <w:sz w:val="18"/>
        </w:rPr>
        <w:tab/>
      </w:r>
      <w:r>
        <w:t xml:space="preserve">solids which contain pores and channels within their structure. They can act as catalysts because chemical reactions can take place at active sites within their  </w:t>
      </w:r>
    </w:p>
    <w:p w:rsidR="00C14A02" w:rsidRDefault="00C14A02" w:rsidP="00D40BB1">
      <w:pPr>
        <w:rPr>
          <w:u w:val="single"/>
        </w:rPr>
      </w:pPr>
    </w:p>
    <w:p w:rsidR="00D40BB1" w:rsidRPr="00D40BB1" w:rsidRDefault="00680A62" w:rsidP="00D40BB1">
      <w:r>
        <w:rPr>
          <w:noProof/>
        </w:rPr>
        <w:lastRenderedPageBreak/>
        <w:pict>
          <v:shape id="AutoShape 171" o:spid="_x0000_s1243" type="#_x0000_t32" style="position:absolute;margin-left:169.05pt;margin-top:13.5pt;width:53.35pt;height:0;z-index:2517775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" strokeweight="1pt"/>
        </w:pict>
      </w:r>
      <w:r w:rsidR="00D40BB1" w:rsidRPr="00D40BB1">
        <w:rPr>
          <w:u w:val="single"/>
        </w:rPr>
        <w:t>Iron in the Haber process</w:t>
      </w:r>
      <w:r w:rsidR="00D40BB1">
        <w:rPr>
          <w:u w:val="single"/>
        </w:rPr>
        <w:t xml:space="preserve"> </w:t>
      </w:r>
      <w:r w:rsidR="00D40BB1">
        <w:t xml:space="preserve">– produces </w:t>
      </w:r>
    </w:p>
    <w:p w:rsidR="001F1AAD" w:rsidRDefault="00D40BB1" w:rsidP="001263CA">
      <w:r>
        <w:t xml:space="preserve"> </w:t>
      </w:r>
      <w:r>
        <w:tab/>
      </w:r>
      <w:r>
        <w:tab/>
        <w:t>+</w:t>
      </w:r>
      <w:r>
        <w:tab/>
      </w:r>
      <w:r>
        <w:tab/>
      </w:r>
      <w:r>
        <w:sym w:font="Wingdings" w:char="F0E0"/>
      </w:r>
      <w:r>
        <w:t xml:space="preserve"> </w:t>
      </w:r>
    </w:p>
    <w:p w:rsidR="0045574C" w:rsidRPr="0045574C" w:rsidRDefault="00680A62" w:rsidP="0045574C">
      <w:r>
        <w:rPr>
          <w:noProof/>
        </w:rPr>
        <w:pict>
          <v:shape id="AutoShape 174" o:spid="_x0000_s1242" type="#_x0000_t32" style="position:absolute;margin-left:274.3pt;margin-top:11.75pt;width:53.35pt;height:0;z-index:2517806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" strokeweight="1pt"/>
        </w:pict>
      </w:r>
      <w:r>
        <w:rPr>
          <w:noProof/>
        </w:rPr>
        <w:pict>
          <v:shape id="AutoShape 173" o:spid="_x0000_s1241" type="#_x0000_t32" style="position:absolute;margin-left:195.45pt;margin-top:11.75pt;width:53.35pt;height:0;z-index:2517795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" strokeweight="1pt"/>
        </w:pict>
      </w:r>
      <w:r>
        <w:rPr>
          <w:noProof/>
        </w:rPr>
        <w:pict>
          <v:shape id="AutoShape 172" o:spid="_x0000_s1240" type="#_x0000_t32" style="position:absolute;margin-left:136pt;margin-top:11.75pt;width:53.35pt;height:0;z-index:2517785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" strokeweight="1pt"/>
        </w:pict>
      </w:r>
      <w:r w:rsidR="00D40BB1">
        <w:rPr>
          <w:u w:val="single"/>
        </w:rPr>
        <w:t xml:space="preserve">Nylon 6 production </w:t>
      </w:r>
      <w:r w:rsidR="00D40BB1">
        <w:t xml:space="preserve">– has high </w:t>
      </w:r>
      <w:r w:rsidR="00D40BB1">
        <w:tab/>
      </w:r>
      <w:r w:rsidR="00D40BB1">
        <w:tab/>
      </w:r>
      <w:r w:rsidR="00D40BB1">
        <w:tab/>
      </w:r>
      <w:r w:rsidR="00D40BB1">
        <w:tab/>
        <w:t xml:space="preserve">and </w:t>
      </w:r>
    </w:p>
    <w:p w:rsidR="00D40BB1" w:rsidRDefault="00680A62" w:rsidP="001263CA">
      <w:r>
        <w:rPr>
          <w:noProof/>
        </w:rPr>
        <w:pict>
          <v:shape id="Object 18" o:spid="_x0000_s1231" type="#_x0000_t75" style="position:absolute;margin-left:236.3pt;margin-top:18.25pt;width:34.1pt;height:58.8pt;z-index:-25146214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">
            <v:imagedata r:id="rId32" o:title=""/>
          </v:shape>
          <o:OLEObject Type="Embed" ProgID="ChemDraw.Document.6.0" ShapeID="Object 18" DrawAspect="Content" ObjectID="_1385394219" r:id="rId33"/>
        </w:pict>
      </w:r>
      <w:r>
        <w:rPr>
          <w:noProof/>
        </w:rPr>
        <w:pict>
          <v:shape id="Object 9" o:spid="_x0000_s1230" type="#_x0000_t75" style="position:absolute;margin-left:36.95pt;margin-top:18.25pt;width:35.7pt;height:57.8pt;z-index:-2514631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">
            <v:imagedata r:id="rId34" o:title=""/>
          </v:shape>
          <o:OLEObject Type="Embed" ProgID="ChemDraw.Document.6.0" ShapeID="Object 9" DrawAspect="Content" ObjectID="_1385394220" r:id="rId35"/>
        </w:pict>
      </w:r>
      <w:r w:rsidR="004F660A">
        <w:t>Current synthetic methods:</w:t>
      </w:r>
    </w:p>
    <w:p w:rsidR="0045574C" w:rsidRDefault="004F660A" w:rsidP="004F660A">
      <w:pPr>
        <w:pStyle w:val="ListParagraph"/>
        <w:numPr>
          <w:ilvl w:val="0"/>
          <w:numId w:val="6"/>
        </w:numPr>
      </w:pPr>
      <w:r>
        <w:t xml:space="preserve"> </w:t>
      </w:r>
    </w:p>
    <w:p w:rsidR="0045574C" w:rsidRDefault="0045574C" w:rsidP="0045574C">
      <w:pPr>
        <w:ind w:left="720" w:firstLine="720"/>
      </w:pPr>
      <w:r>
        <w:t xml:space="preserve">    +   (NH</w:t>
      </w:r>
      <w:r>
        <w:rPr>
          <w:vertAlign w:val="subscript"/>
        </w:rPr>
        <w:t>2</w:t>
      </w:r>
      <w:r>
        <w:t>OH</w:t>
      </w:r>
      <w:proofErr w:type="gramStart"/>
      <w:r>
        <w:t>)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proofErr w:type="gramEnd"/>
      <w:r>
        <w:t xml:space="preserve">   +   2NH</w:t>
      </w:r>
      <w:r>
        <w:rPr>
          <w:vertAlign w:val="subscript"/>
        </w:rPr>
        <w:t>3</w:t>
      </w:r>
      <w:r>
        <w:t xml:space="preserve">   </w:t>
      </w:r>
      <w:r>
        <w:sym w:font="Wingdings" w:char="F0E0"/>
      </w:r>
      <w:r>
        <w:t xml:space="preserve">  </w:t>
      </w:r>
      <w:r>
        <w:tab/>
        <w:t xml:space="preserve">          +   By-products</w:t>
      </w:r>
    </w:p>
    <w:p w:rsidR="0045574C" w:rsidRDefault="00680A62" w:rsidP="0045574C">
      <w:pPr>
        <w:ind w:left="720" w:firstLine="720"/>
      </w:pPr>
      <w:r>
        <w:rPr>
          <w:noProof/>
        </w:rPr>
        <w:pict>
          <v:shape id="_x0000_s1232" type="#_x0000_t75" style="position:absolute;left:0;text-align:left;margin-left:36.95pt;margin-top:23.05pt;width:34.1pt;height:58.8pt;z-index:-25146112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">
            <v:imagedata r:id="rId32" o:title=""/>
          </v:shape>
          <o:OLEObject Type="Embed" ProgID="ChemDraw.Document.6.0" ShapeID="_x0000_s1232" DrawAspect="Content" ObjectID="_1385394221" r:id="rId36"/>
        </w:pict>
      </w:r>
    </w:p>
    <w:p w:rsidR="0045574C" w:rsidRDefault="00680A62" w:rsidP="0045574C">
      <w:pPr>
        <w:ind w:left="720" w:firstLine="720"/>
      </w:pPr>
      <w:r>
        <w:rPr>
          <w:noProof/>
        </w:rPr>
        <w:pict>
          <v:shape id="Object 2" o:spid="_x0000_s1233" type="#_x0000_t75" style="position:absolute;left:0;text-align:left;margin-left:194.2pt;margin-top:7.6pt;width:42.1pt;height:48.8pt;z-index:-25146009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">
            <v:imagedata r:id="rId37" o:title=""/>
          </v:shape>
          <o:OLEObject Type="Embed" ProgID="ChemDraw.Document.6.0" ShapeID="Object 2" DrawAspect="Content" ObjectID="_1385394222" r:id="rId38"/>
        </w:pict>
      </w:r>
    </w:p>
    <w:p w:rsidR="0045574C" w:rsidRPr="0045574C" w:rsidRDefault="0045574C" w:rsidP="0045574C">
      <w:pPr>
        <w:ind w:left="720" w:firstLine="720"/>
      </w:pPr>
      <w:r>
        <w:t xml:space="preserve">   </w:t>
      </w:r>
      <w:proofErr w:type="gramStart"/>
      <w:r>
        <w:t>+  Oleum</w:t>
      </w:r>
      <w:proofErr w:type="gramEnd"/>
      <w:r>
        <w:t xml:space="preserve">   +   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  </w:t>
      </w:r>
      <w:r>
        <w:sym w:font="Wingdings" w:char="F0E0"/>
      </w:r>
      <w:r>
        <w:t xml:space="preserve">   </w:t>
      </w:r>
      <w:r>
        <w:tab/>
        <w:t xml:space="preserve">         +   ½ (NH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</w:p>
    <w:p w:rsidR="0045574C" w:rsidRDefault="0045574C" w:rsidP="0045574C"/>
    <w:p w:rsidR="0045574C" w:rsidRDefault="00680A62" w:rsidP="0045574C">
      <w:r>
        <w:rPr>
          <w:noProof/>
        </w:rPr>
        <w:pict>
          <v:shape id="_x0000_s1235" type="#_x0000_t75" style="position:absolute;margin-left:247.1pt;margin-top:23.3pt;width:34.1pt;height:58.8pt;z-index:-25145702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">
            <v:imagedata r:id="rId32" o:title=""/>
          </v:shape>
          <o:OLEObject Type="Embed" ProgID="ChemDraw.Document.6.0" ShapeID="_x0000_s1235" DrawAspect="Content" ObjectID="_1385394223" r:id="rId39"/>
        </w:pict>
      </w:r>
      <w:r w:rsidR="0045574C">
        <w:rPr>
          <w:noProof/>
          <w:lang w:eastAsia="en-GB"/>
        </w:rPr>
        <w:drawing>
          <wp:anchor distT="0" distB="0" distL="114300" distR="114300" simplePos="0" relativeHeight="251858432" behindDoc="1" locked="0" layoutInCell="1" allowOverlap="1">
            <wp:simplePos x="0" y="0"/>
            <wp:positionH relativeFrom="column">
              <wp:posOffset>2345055</wp:posOffset>
            </wp:positionH>
            <wp:positionV relativeFrom="paragraph">
              <wp:posOffset>285750</wp:posOffset>
            </wp:positionV>
            <wp:extent cx="461010" cy="798830"/>
            <wp:effectExtent l="0" t="0" r="0" b="1270"/>
            <wp:wrapNone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79883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anchor>
        </w:drawing>
      </w:r>
      <w:r>
        <w:rPr>
          <w:noProof/>
        </w:rPr>
        <w:pict>
          <v:shape id="_x0000_s1234" type="#_x0000_t75" style="position:absolute;margin-left:40.05pt;margin-top:18.95pt;width:35.7pt;height:57.8pt;z-index:-251459072;visibility:visible;mso-position-horizontal-relative:text;mso-position-vertical-relative:tex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">
            <v:imagedata r:id="rId34" o:title=""/>
          </v:shape>
          <o:OLEObject Type="Embed" ProgID="ChemDraw.Document.6.0" ShapeID="_x0000_s1234" DrawAspect="Content" ObjectID="_1385394224" r:id="rId41"/>
        </w:pict>
      </w:r>
    </w:p>
    <w:p w:rsidR="004F660A" w:rsidRPr="00D40BB1" w:rsidRDefault="00680A62" w:rsidP="004F660A">
      <w:pPr>
        <w:pStyle w:val="ListParagraph"/>
        <w:numPr>
          <w:ilvl w:val="0"/>
          <w:numId w:val="6"/>
        </w:numPr>
      </w:pPr>
      <w:r>
        <w:rPr>
          <w:noProof/>
        </w:rPr>
        <w:pict>
          <v:shape id="_x0000_s1236" type="#_x0000_t75" style="position:absolute;left:0;text-align:left;margin-left:311.4pt;margin-top:7.85pt;width:42.1pt;height:48.8pt;z-index:-251456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">
            <v:imagedata r:id="rId37" o:title=""/>
          </v:shape>
          <o:OLEObject Type="Embed" ProgID="ChemDraw.Document.6.0" ShapeID="_x0000_s1236" DrawAspect="Content" ObjectID="_1385394225" r:id="rId42"/>
        </w:pict>
      </w:r>
      <w:r w:rsidR="0045574C">
        <w:t xml:space="preserve">  </w:t>
      </w:r>
      <w:r w:rsidR="004F660A">
        <w:t xml:space="preserve">  </w:t>
      </w:r>
    </w:p>
    <w:p w:rsidR="001F1AAD" w:rsidRDefault="004F660A" w:rsidP="0045574C">
      <w:r>
        <w:tab/>
      </w:r>
      <w:r w:rsidR="0045574C">
        <w:tab/>
        <w:t xml:space="preserve">    +   H</w:t>
      </w:r>
      <w:r w:rsidR="0045574C">
        <w:rPr>
          <w:vertAlign w:val="subscript"/>
        </w:rPr>
        <w:t>2</w:t>
      </w:r>
      <w:r w:rsidR="0045574C">
        <w:t>O</w:t>
      </w:r>
      <w:r w:rsidR="0045574C">
        <w:rPr>
          <w:vertAlign w:val="subscript"/>
        </w:rPr>
        <w:t>2</w:t>
      </w:r>
      <w:r w:rsidR="0045574C">
        <w:t xml:space="preserve">    +    NH</w:t>
      </w:r>
      <w:r w:rsidR="0045574C">
        <w:rPr>
          <w:vertAlign w:val="subscript"/>
        </w:rPr>
        <w:t>3</w:t>
      </w:r>
      <w:r w:rsidR="0045574C">
        <w:t xml:space="preserve">   </w:t>
      </w:r>
      <w:r w:rsidR="0045574C">
        <w:sym w:font="Wingdings" w:char="F0E0"/>
      </w:r>
      <w:r w:rsidR="0045574C">
        <w:t xml:space="preserve">   </w:t>
      </w:r>
      <w:r w:rsidR="0045574C">
        <w:tab/>
        <w:t xml:space="preserve">    </w:t>
      </w:r>
      <w:r w:rsidR="0045574C">
        <w:sym w:font="Wingdings" w:char="F0E0"/>
      </w:r>
      <w:r w:rsidR="0045574C">
        <w:t xml:space="preserve">    </w:t>
      </w:r>
      <w:r>
        <w:tab/>
      </w:r>
      <w:r w:rsidR="0045574C">
        <w:tab/>
      </w:r>
      <w:r w:rsidR="0045574C">
        <w:sym w:font="Wingdings" w:char="F0E0"/>
      </w:r>
      <w:r w:rsidR="0045574C">
        <w:t xml:space="preserve">    </w:t>
      </w:r>
    </w:p>
    <w:p w:rsidR="0045574C" w:rsidRDefault="0045574C" w:rsidP="004F660A"/>
    <w:p w:rsidR="0045574C" w:rsidRDefault="0045574C" w:rsidP="004F660A"/>
    <w:p w:rsidR="0045574C" w:rsidRDefault="0045574C" w:rsidP="004F660A">
      <w:r>
        <w:t>New one-step process:</w:t>
      </w:r>
    </w:p>
    <w:p w:rsidR="0045574C" w:rsidRPr="004F660A" w:rsidRDefault="00680A62" w:rsidP="004F660A">
      <w:r>
        <w:rPr>
          <w:noProof/>
        </w:rPr>
        <w:pict>
          <v:shape id="_x0000_s1239" type="#_x0000_t75" style="position:absolute;margin-left:199.65pt;margin-top:17.2pt;width:42.1pt;height:48.8pt;z-index:-25145292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">
            <v:imagedata r:id="rId37" o:title=""/>
          </v:shape>
          <o:OLEObject Type="Embed" ProgID="ChemDraw.Document.6.0" ShapeID="_x0000_s1239" DrawAspect="Content" ObjectID="_1385394226" r:id="rId43"/>
        </w:pict>
      </w:r>
      <w:r>
        <w:rPr>
          <w:noProof/>
        </w:rPr>
        <w:pict>
          <v:shape id="_x0000_s1238" type="#_x0000_t75" style="position:absolute;margin-left:140.75pt;margin-top:7.2pt;width:34.1pt;height:58.8pt;z-index:-25145395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">
            <v:imagedata r:id="rId32" o:title=""/>
          </v:shape>
          <o:OLEObject Type="Embed" ProgID="ChemDraw.Document.6.0" ShapeID="_x0000_s1238" DrawAspect="Content" ObjectID="_1385394227" r:id="rId44"/>
        </w:pict>
      </w:r>
      <w:r>
        <w:rPr>
          <w:noProof/>
        </w:rPr>
        <w:pict>
          <v:shape id="_x0000_s1237" type="#_x0000_t75" style="position:absolute;margin-left:10pt;margin-top:7.2pt;width:35.7pt;height:57.8pt;z-index:-2514549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">
            <v:imagedata r:id="rId34" o:title=""/>
          </v:shape>
          <o:OLEObject Type="Embed" ProgID="ChemDraw.Document.6.0" ShapeID="_x0000_s1237" DrawAspect="Content" ObjectID="_1385394228" r:id="rId45"/>
        </w:pict>
      </w:r>
    </w:p>
    <w:p w:rsidR="001F1AAD" w:rsidRPr="0045574C" w:rsidRDefault="0045574C" w:rsidP="001263CA">
      <w:r>
        <w:br/>
      </w:r>
      <w:r>
        <w:tab/>
        <w:t xml:space="preserve">      +   Air +   NH</w:t>
      </w:r>
      <w:r>
        <w:rPr>
          <w:vertAlign w:val="subscript"/>
        </w:rPr>
        <w:t>3</w:t>
      </w:r>
      <w:r>
        <w:t xml:space="preserve">   </w:t>
      </w:r>
      <w:r>
        <w:sym w:font="Wingdings" w:char="F0E0"/>
      </w:r>
      <w:r>
        <w:t xml:space="preserve">   </w:t>
      </w:r>
      <w:r>
        <w:tab/>
      </w:r>
      <w:r>
        <w:tab/>
      </w:r>
      <w:r>
        <w:sym w:font="Wingdings" w:char="F0E0"/>
      </w:r>
      <w:r>
        <w:t xml:space="preserve">  </w:t>
      </w:r>
    </w:p>
    <w:p w:rsidR="00083B1B" w:rsidRDefault="00083B1B" w:rsidP="001263CA"/>
    <w:p w:rsidR="00AB5AD5" w:rsidRDefault="00AB5AD5" w:rsidP="001263CA"/>
    <w:p w:rsidR="00AB5AD5" w:rsidRDefault="00AB5AD5" w:rsidP="001263CA">
      <w:r>
        <w:t xml:space="preserve">Benefits of </w:t>
      </w:r>
      <w:r w:rsidR="00713CD3">
        <w:t xml:space="preserve">the </w:t>
      </w:r>
      <w:r>
        <w:t>new process</w:t>
      </w:r>
      <w:r w:rsidR="00713CD3">
        <w:t xml:space="preserve"> (in terms of sustainable chemistry)</w:t>
      </w:r>
      <w:r>
        <w:t>:</w:t>
      </w:r>
    </w:p>
    <w:p w:rsidR="00AB5AD5" w:rsidRPr="001263CA" w:rsidRDefault="00AB5AD5" w:rsidP="001263CA">
      <w:bookmarkStart w:id="0" w:name="_GoBack"/>
      <w:bookmarkEnd w:id="0"/>
    </w:p>
    <w:sectPr w:rsidR="00AB5AD5" w:rsidRPr="001263CA" w:rsidSect="00BF0F2B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Handwriting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5FA5988"/>
    <w:multiLevelType w:val="hybridMultilevel"/>
    <w:tmpl w:val="F84E85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55E0E26"/>
    <w:multiLevelType w:val="hybridMultilevel"/>
    <w:tmpl w:val="D28CFD9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9082729"/>
    <w:multiLevelType w:val="hybridMultilevel"/>
    <w:tmpl w:val="2DE2C24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C3C00D2"/>
    <w:multiLevelType w:val="hybridMultilevel"/>
    <w:tmpl w:val="492EE1B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48E4D42"/>
    <w:multiLevelType w:val="hybridMultilevel"/>
    <w:tmpl w:val="2AD21C60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4934110"/>
    <w:multiLevelType w:val="hybridMultilevel"/>
    <w:tmpl w:val="7764AA1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DC3406D"/>
    <w:multiLevelType w:val="hybridMultilevel"/>
    <w:tmpl w:val="B656AFD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56A6949"/>
    <w:multiLevelType w:val="hybridMultilevel"/>
    <w:tmpl w:val="DFE0528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7D16F07"/>
    <w:multiLevelType w:val="hybridMultilevel"/>
    <w:tmpl w:val="6DBA06B2"/>
    <w:lvl w:ilvl="0" w:tplc="0809000F">
      <w:start w:val="1"/>
      <w:numFmt w:val="decimal"/>
      <w:lvlText w:val="%1."/>
      <w:lvlJc w:val="left"/>
      <w:pPr>
        <w:ind w:left="1080" w:hanging="360"/>
      </w:p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7A8053F9"/>
    <w:multiLevelType w:val="hybridMultilevel"/>
    <w:tmpl w:val="6B6A57BE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8"/>
  </w:num>
  <w:num w:numId="3">
    <w:abstractNumId w:val="9"/>
  </w:num>
  <w:num w:numId="4">
    <w:abstractNumId w:val="5"/>
  </w:num>
  <w:num w:numId="5">
    <w:abstractNumId w:val="3"/>
  </w:num>
  <w:num w:numId="6">
    <w:abstractNumId w:val="4"/>
  </w:num>
  <w:num w:numId="7">
    <w:abstractNumId w:val="2"/>
  </w:num>
  <w:num w:numId="8">
    <w:abstractNumId w:val="1"/>
  </w:num>
  <w:num w:numId="9">
    <w:abstractNumId w:val="0"/>
  </w:num>
  <w:num w:numId="10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1263CA"/>
    <w:rsid w:val="00065AB2"/>
    <w:rsid w:val="00083B1B"/>
    <w:rsid w:val="000D7485"/>
    <w:rsid w:val="000F42D7"/>
    <w:rsid w:val="00121E32"/>
    <w:rsid w:val="001263CA"/>
    <w:rsid w:val="001507F6"/>
    <w:rsid w:val="001C0F40"/>
    <w:rsid w:val="001F1AAD"/>
    <w:rsid w:val="00261920"/>
    <w:rsid w:val="00296F44"/>
    <w:rsid w:val="002D1721"/>
    <w:rsid w:val="002F120F"/>
    <w:rsid w:val="003077AA"/>
    <w:rsid w:val="00424071"/>
    <w:rsid w:val="0045574C"/>
    <w:rsid w:val="004D0829"/>
    <w:rsid w:val="004F660A"/>
    <w:rsid w:val="00680A62"/>
    <w:rsid w:val="00713CD3"/>
    <w:rsid w:val="00774AD0"/>
    <w:rsid w:val="009930D6"/>
    <w:rsid w:val="009C3483"/>
    <w:rsid w:val="00A436AF"/>
    <w:rsid w:val="00AB5AD5"/>
    <w:rsid w:val="00BF0F2B"/>
    <w:rsid w:val="00C14A02"/>
    <w:rsid w:val="00C54E59"/>
    <w:rsid w:val="00CB1B99"/>
    <w:rsid w:val="00D40BB1"/>
    <w:rsid w:val="00D70B13"/>
    <w:rsid w:val="00D739C2"/>
    <w:rsid w:val="00E064BC"/>
    <w:rsid w:val="00E74784"/>
    <w:rsid w:val="00E9771A"/>
    <w:rsid w:val="00EF313D"/>
    <w:rsid w:val="00F14DA4"/>
    <w:rsid w:val="00F2321D"/>
    <w:rsid w:val="00FC148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AutoShape 7"/>
        <o:r id="V:Rule2" type="connector" idref="#AutoShape 11"/>
        <o:r id="V:Rule3" type="connector" idref="#AutoShape 10"/>
        <o:r id="V:Rule4" type="connector" idref="#AutoShape 12"/>
        <o:r id="V:Rule5" type="connector" idref="#AutoShape 13"/>
        <o:r id="V:Rule6" type="connector" idref="#AutoShape 20"/>
        <o:r id="V:Rule7" type="connector" idref="#AutoShape 19"/>
        <o:r id="V:Rule8" type="connector" idref="#AutoShape 21"/>
        <o:r id="V:Rule9" type="connector" idref="#AutoShape 31"/>
        <o:r id="V:Rule10" type="connector" idref="#AutoShape 33"/>
        <o:r id="V:Rule11" type="connector" idref="#AutoShape 32"/>
        <o:r id="V:Rule12" type="connector" idref="#AutoShape 30"/>
        <o:r id="V:Rule13" type="connector" idref="#AutoShape 29"/>
        <o:r id="V:Rule14" type="connector" idref="#AutoShape 37"/>
        <o:r id="V:Rule15" type="connector" idref="#AutoShape 36"/>
        <o:r id="V:Rule16" type="connector" idref="#AutoShape 35"/>
        <o:r id="V:Rule17" type="connector" idref="#AutoShape 34"/>
        <o:r id="V:Rule18" type="connector" idref="#AutoShape 27"/>
        <o:r id="V:Rule19" type="connector" idref="#AutoShape 28"/>
        <o:r id="V:Rule20" type="connector" idref="#AutoShape 41"/>
        <o:r id="V:Rule21" type="connector" idref="#AutoShape 40"/>
        <o:r id="V:Rule22" type="connector" idref="#AutoShape 38"/>
        <o:r id="V:Rule23" type="connector" idref="#AutoShape 154"/>
        <o:r id="V:Rule24" type="connector" idref="#_x0000_s1352"/>
        <o:r id="V:Rule25" type="connector" idref="#_x0000_s1351"/>
        <o:r id="V:Rule26" type="connector" idref="#_x0000_s1350"/>
        <o:r id="V:Rule27" type="connector" idref="#_x0000_s1349"/>
        <o:r id="V:Rule28" type="connector" idref="#_x0000_s1348"/>
        <o:r id="V:Rule29" type="connector" idref="#_x0000_s1347"/>
        <o:r id="V:Rule30" type="connector" idref="#_x0000_s1346"/>
        <o:r id="V:Rule31" type="connector" idref="#_x0000_s1345"/>
        <o:r id="V:Rule32" type="connector" idref="#AutoShape 189"/>
        <o:r id="V:Rule33" type="connector" idref="#AutoShape 188"/>
        <o:r id="V:Rule34" type="connector" idref="#AutoShape 187"/>
        <o:r id="V:Rule35" type="connector" idref="#AutoShape 185"/>
        <o:r id="V:Rule36" type="connector" idref="#AutoShape 186"/>
        <o:r id="V:Rule37" type="connector" idref="#AutoShape 184"/>
        <o:r id="V:Rule38" type="connector" idref="#AutoShape 155"/>
        <o:r id="V:Rule39" type="connector" idref="#AutoShape 65"/>
        <o:r id="V:Rule40" type="connector" idref="#AutoShape 64"/>
        <o:r id="V:Rule41" type="connector" idref="#AutoShape 63"/>
        <o:r id="V:Rule42" type="connector" idref="#AutoShape 62"/>
        <o:r id="V:Rule43" type="connector" idref="#AutoShape 61"/>
        <o:r id="V:Rule44" type="connector" idref="#AutoShape 60"/>
        <o:r id="V:Rule45" type="connector" idref="#AutoShape 59"/>
        <o:r id="V:Rule46" type="connector" idref="#AutoShape 58"/>
        <o:r id="V:Rule47" type="connector" idref="#AutoShape 57"/>
        <o:r id="V:Rule48" type="connector" idref="#AutoShape 56"/>
        <o:r id="V:Rule49" type="connector" idref="#AutoShape 68"/>
        <o:r id="V:Rule50" type="connector" idref="#AutoShape 67"/>
        <o:r id="V:Rule51" type="connector" idref="#AutoShape 66"/>
        <o:r id="V:Rule52" type="connector" idref="#AutoShape 42"/>
        <o:r id="V:Rule53" type="connector" idref="#AutoShape 51"/>
        <o:r id="V:Rule54" type="connector" idref="#AutoShape 50"/>
        <o:r id="V:Rule55" type="connector" idref="#AutoShape 52"/>
        <o:r id="V:Rule56" type="connector" idref="#AutoShape 54"/>
        <o:r id="V:Rule57" type="connector" idref="#AutoShape 53"/>
        <o:r id="V:Rule58" type="connector" idref="#AutoShape 48"/>
        <o:r id="V:Rule59" type="connector" idref="#AutoShape 47"/>
        <o:r id="V:Rule60" type="connector" idref="#AutoShape 49"/>
        <o:r id="V:Rule61" type="connector" idref="#AutoShape 46"/>
        <o:r id="V:Rule62" type="connector" idref="#AutoShape 45"/>
        <o:r id="V:Rule63" type="connector" idref="#AutoShape 44"/>
        <o:r id="V:Rule64" type="connector" idref="#AutoShape 43"/>
        <o:r id="V:Rule65" type="connector" idref="#AutoShape 156"/>
        <o:r id="V:Rule66" type="connector" idref="#AutoShape 122"/>
        <o:r id="V:Rule67" type="connector" idref="#AutoShape 110"/>
        <o:r id="V:Rule68" type="connector" idref="#AutoShape 111"/>
        <o:r id="V:Rule69" type="connector" idref="#AutoShape 112"/>
        <o:r id="V:Rule70" type="connector" idref="#AutoShape 113"/>
        <o:r id="V:Rule71" type="connector" idref="#AutoShape 114"/>
        <o:r id="V:Rule72" type="connector" idref="#AutoShape 115"/>
        <o:r id="V:Rule73" type="connector" idref="#AutoShape 116"/>
        <o:r id="V:Rule74" type="connector" idref="#AutoShape 117"/>
        <o:r id="V:Rule75" type="connector" idref="#AutoShape 118"/>
        <o:r id="V:Rule76" type="connector" idref="#AutoShape 119"/>
        <o:r id="V:Rule77" type="connector" idref="#AutoShape 120"/>
        <o:r id="V:Rule78" type="connector" idref="#AutoShape 121"/>
        <o:r id="V:Rule79" type="connector" idref="#AutoShape 137"/>
        <o:r id="V:Rule80" type="connector" idref="#AutoShape 125"/>
        <o:r id="V:Rule81" type="connector" idref="#AutoShape 126"/>
        <o:r id="V:Rule82" type="connector" idref="#AutoShape 127"/>
        <o:r id="V:Rule83" type="connector" idref="#AutoShape 128"/>
        <o:r id="V:Rule84" type="connector" idref="#AutoShape 129"/>
        <o:r id="V:Rule85" type="connector" idref="#AutoShape 130"/>
        <o:r id="V:Rule86" type="connector" idref="#AutoShape 131"/>
        <o:r id="V:Rule87" type="connector" idref="#AutoShape 132"/>
        <o:r id="V:Rule88" type="connector" idref="#AutoShape 133"/>
        <o:r id="V:Rule89" type="connector" idref="#AutoShape 134"/>
        <o:r id="V:Rule90" type="connector" idref="#AutoShape 135"/>
        <o:r id="V:Rule91" type="connector" idref="#AutoShape 136"/>
        <o:r id="V:Rule92" type="connector" idref="#AutoShape 159"/>
        <o:r id="V:Rule93" type="connector" idref="#AutoShape 148"/>
        <o:r id="V:Rule94" type="connector" idref="#AutoShape 147"/>
        <o:r id="V:Rule95" type="connector" idref="#AutoShape 146"/>
        <o:r id="V:Rule96" type="connector" idref="#AutoShape 145"/>
        <o:r id="V:Rule97" type="connector" idref="#AutoShape 144"/>
        <o:r id="V:Rule98" type="connector" idref="#AutoShape 143"/>
        <o:r id="V:Rule99" type="connector" idref="#AutoShape 142"/>
        <o:r id="V:Rule100" type="connector" idref="#AutoShape 141"/>
        <o:r id="V:Rule101" type="connector" idref="#AutoShape 140"/>
        <o:r id="V:Rule102" type="connector" idref="#AutoShape 139"/>
        <o:r id="V:Rule103" type="connector" idref="#AutoShape 151"/>
        <o:r id="V:Rule104" type="connector" idref="#AutoShape 150"/>
        <o:r id="V:Rule105" type="connector" idref="#AutoShape 149"/>
        <o:r id="V:Rule106" type="connector" idref="#AutoShape 161"/>
        <o:r id="V:Rule107" type="connector" idref="#AutoShape 162"/>
        <o:r id="V:Rule108" type="connector" idref="#AutoShape 163"/>
        <o:r id="V:Rule109" type="connector" idref="#AutoShape 166"/>
        <o:r id="V:Rule110" type="connector" idref="#AutoShape 165"/>
        <o:r id="V:Rule111" type="connector" idref="#AutoShape 164"/>
        <o:r id="V:Rule112" type="connector" idref="#AutoShape 170"/>
        <o:r id="V:Rule113" type="connector" idref="#AutoShape 169"/>
        <o:r id="V:Rule114" type="connector" idref="#AutoShape 168"/>
        <o:r id="V:Rule115" type="connector" idref="#AutoShape 167"/>
        <o:r id="V:Rule116" type="connector" idref="#AutoShape 171"/>
        <o:r id="V:Rule117" type="connector" idref="#AutoShape 174"/>
        <o:r id="V:Rule118" type="connector" idref="#AutoShape 173"/>
        <o:r id="V:Rule119" type="connector" idref="#AutoShape 172"/>
        <o:r id="V:Rule120" type="connector" idref="#_x0000_s1384"/>
        <o:r id="V:Rule121" type="connector" idref="#_x0000_s1385"/>
        <o:r id="V:Rule122" type="connector" idref="#_x0000_s1386"/>
        <o:r id="V:Rule123" type="connector" idref="#_x0000_s1387"/>
        <o:r id="V:Rule124" type="connector" idref="#_x0000_s1388"/>
        <o:r id="V:Rule125" type="connector" idref="#_x0000_s138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80A6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263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63C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C1484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4F660A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263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63C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C1484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4F660A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18" Type="http://schemas.openxmlformats.org/officeDocument/2006/relationships/image" Target="media/image6.emf"/><Relationship Id="rId26" Type="http://schemas.openxmlformats.org/officeDocument/2006/relationships/oleObject" Target="embeddings/oleObject15.bin"/><Relationship Id="rId39" Type="http://schemas.openxmlformats.org/officeDocument/2006/relationships/oleObject" Target="embeddings/oleObject24.bin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34" Type="http://schemas.openxmlformats.org/officeDocument/2006/relationships/image" Target="media/image10.wmf"/><Relationship Id="rId42" Type="http://schemas.openxmlformats.org/officeDocument/2006/relationships/oleObject" Target="embeddings/oleObject26.bin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20.bin"/><Relationship Id="rId38" Type="http://schemas.openxmlformats.org/officeDocument/2006/relationships/oleObject" Target="embeddings/oleObject23.bin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oleObject" Target="embeddings/oleObject17.bin"/><Relationship Id="rId41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4.emf"/><Relationship Id="rId24" Type="http://schemas.openxmlformats.org/officeDocument/2006/relationships/oleObject" Target="embeddings/oleObject13.bin"/><Relationship Id="rId32" Type="http://schemas.openxmlformats.org/officeDocument/2006/relationships/image" Target="media/image9.wmf"/><Relationship Id="rId37" Type="http://schemas.openxmlformats.org/officeDocument/2006/relationships/image" Target="media/image11.wmf"/><Relationship Id="rId40" Type="http://schemas.openxmlformats.org/officeDocument/2006/relationships/image" Target="media/image12.emf"/><Relationship Id="rId45" Type="http://schemas.openxmlformats.org/officeDocument/2006/relationships/oleObject" Target="embeddings/oleObject29.bin"/><Relationship Id="rId5" Type="http://schemas.openxmlformats.org/officeDocument/2006/relationships/image" Target="media/image1.jpeg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2.bin"/><Relationship Id="rId28" Type="http://schemas.openxmlformats.org/officeDocument/2006/relationships/image" Target="media/image8.emf"/><Relationship Id="rId36" Type="http://schemas.openxmlformats.org/officeDocument/2006/relationships/oleObject" Target="embeddings/oleObject22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9.bin"/><Relationship Id="rId44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6.bin"/><Relationship Id="rId30" Type="http://schemas.openxmlformats.org/officeDocument/2006/relationships/oleObject" Target="embeddings/oleObject18.bin"/><Relationship Id="rId35" Type="http://schemas.openxmlformats.org/officeDocument/2006/relationships/oleObject" Target="embeddings/oleObject21.bin"/><Relationship Id="rId43" Type="http://schemas.openxmlformats.org/officeDocument/2006/relationships/oleObject" Target="embeddings/oleObject27.bin"/><Relationship Id="rId48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5</Pages>
  <Words>328</Words>
  <Characters>1873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Southampton</Company>
  <LinksUpToDate>false</LinksUpToDate>
  <CharactersWithSpaces>21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ddon d.a. (das2g09)</dc:creator>
  <cp:lastModifiedBy>Dawn</cp:lastModifiedBy>
  <cp:revision>4</cp:revision>
  <dcterms:created xsi:type="dcterms:W3CDTF">2011-12-14T18:31:00Z</dcterms:created>
  <dcterms:modified xsi:type="dcterms:W3CDTF">2011-12-14T18:53:00Z</dcterms:modified>
</cp:coreProperties>
</file>